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A2DF142" w14:textId="77777777" w:rsidR="00125A09" w:rsidRDefault="00125A09" w:rsidP="006F462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Coulomb Friction</w:t>
      </w:r>
      <w:r w:rsidR="00EF336F">
        <w:rPr>
          <w:b/>
          <w:sz w:val="28"/>
          <w:szCs w:val="28"/>
        </w:rPr>
        <w:t xml:space="preserve"> in Prismatic Joint</w:t>
      </w:r>
    </w:p>
    <w:p w14:paraId="7F8D71B3" w14:textId="77777777" w:rsidR="00125A09" w:rsidRDefault="00125A09" w:rsidP="00125A09"/>
    <w:p w14:paraId="704FE27A" w14:textId="77777777" w:rsidR="00125A09" w:rsidRDefault="002749AD" w:rsidP="00125A09">
      <w:r>
        <w:rPr>
          <w:noProof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20DE1CDB" wp14:editId="0405B7EF">
                <wp:simplePos x="0" y="0"/>
                <wp:positionH relativeFrom="column">
                  <wp:posOffset>361950</wp:posOffset>
                </wp:positionH>
                <wp:positionV relativeFrom="paragraph">
                  <wp:posOffset>172720</wp:posOffset>
                </wp:positionV>
                <wp:extent cx="2646045" cy="1463040"/>
                <wp:effectExtent l="0" t="38100" r="1905" b="22860"/>
                <wp:wrapNone/>
                <wp:docPr id="21" name="Group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46045" cy="1463040"/>
                          <a:chOff x="2016" y="2304"/>
                          <a:chExt cx="4167" cy="2304"/>
                        </a:xfrm>
                      </wpg:grpSpPr>
                      <wpg:grpSp>
                        <wpg:cNvPr id="22" name="Group 58"/>
                        <wpg:cNvGrpSpPr>
                          <a:grpSpLocks/>
                        </wpg:cNvGrpSpPr>
                        <wpg:grpSpPr bwMode="auto">
                          <a:xfrm>
                            <a:off x="2304" y="2304"/>
                            <a:ext cx="2880" cy="2304"/>
                            <a:chOff x="1728" y="2304"/>
                            <a:chExt cx="2880" cy="2304"/>
                          </a:xfrm>
                        </wpg:grpSpPr>
                        <wps:wsp>
                          <wps:cNvPr id="24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0" y="3744"/>
                              <a:ext cx="288" cy="2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4" y="3456"/>
                              <a:ext cx="1440" cy="864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" name="Group 43"/>
                          <wpg:cNvGrpSpPr>
                            <a:grpSpLocks/>
                          </wpg:cNvGrpSpPr>
                          <wpg:grpSpPr bwMode="auto">
                            <a:xfrm>
                              <a:off x="1728" y="3168"/>
                              <a:ext cx="2592" cy="288"/>
                              <a:chOff x="1728" y="2304"/>
                              <a:chExt cx="2592" cy="288"/>
                            </a:xfrm>
                          </wpg:grpSpPr>
                          <wps:wsp>
                            <wps:cNvPr id="27" name="Line 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28" y="2592"/>
                                <a:ext cx="2592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" name="Line 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28" y="2304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Line 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6" y="2304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Line 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04" y="2304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Line 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92" y="2304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80" y="2304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68" y="2304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" name="Lin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456" y="2304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" name="Line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44" y="2304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7" name="Group 44"/>
                          <wpg:cNvGrpSpPr>
                            <a:grpSpLocks/>
                          </wpg:cNvGrpSpPr>
                          <wpg:grpSpPr bwMode="auto">
                            <a:xfrm flipH="1" flipV="1">
                              <a:off x="1728" y="4320"/>
                              <a:ext cx="2592" cy="288"/>
                              <a:chOff x="1728" y="2304"/>
                              <a:chExt cx="2592" cy="288"/>
                            </a:xfrm>
                          </wpg:grpSpPr>
                          <wps:wsp>
                            <wps:cNvPr id="38" name="Line 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28" y="2592"/>
                                <a:ext cx="2592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" name="Lin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28" y="2304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" name="Line 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6" y="2304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" name="Line 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04" y="2304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Line 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92" y="2304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" name="Line 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80" y="2304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Line 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168" y="2304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Line 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456" y="2304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Line 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44" y="2304"/>
                                <a:ext cx="288" cy="28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7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04" y="3456"/>
                              <a:ext cx="5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D9F9F5" w14:textId="77777777" w:rsidR="00EF336F" w:rsidRDefault="00EF336F" w:rsidP="00EF336F">
                                <w:pPr>
                                  <w:jc w:val="center"/>
                                </w:pPr>
                                <w: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68" y="3456"/>
                              <a:ext cx="5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E7F052" w14:textId="77777777" w:rsidR="00EF336F" w:rsidRDefault="00EF336F" w:rsidP="00EF336F">
                                <w:pPr>
                                  <w:jc w:val="center"/>
                                </w:pPr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Line 5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4" y="2304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68" y="3888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1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2016" y="3744"/>
                            <a:ext cx="864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EF8E3E" w14:textId="77777777" w:rsidR="00EF336F" w:rsidRDefault="00EF336F">
                              <w:r w:rsidRPr="00EF336F">
                                <w:rPr>
                                  <w:rFonts w:ascii="Symbol" w:hAnsi="Symbol"/>
                                </w:rPr>
                                <w:t></w:t>
                              </w:r>
                              <w:r>
                                <w:t xml:space="preserve"> ≠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2502" y="2337"/>
                            <a:ext cx="1152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A8794B2" w14:textId="77777777" w:rsidR="00EF336F" w:rsidRPr="00EF336F" w:rsidRDefault="002749AD" w:rsidP="00EF336F">
                              <w:pPr>
                                <w:rPr>
                                  <w:vertAlign w:val="superscript"/>
                                </w:rPr>
                              </w:pPr>
                              <w:r w:rsidRPr="002749AD">
                                <w:rPr>
                                  <w:position w:val="-18"/>
                                </w:rPr>
                                <w:object w:dxaOrig="900" w:dyaOrig="520" w14:anchorId="7DEB2F28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42pt;height:25.15pt" o:ole="">
                                    <v:imagedata r:id="rId6" o:title=""/>
                                  </v:shape>
                                  <o:OLEObject Type="Embed" ProgID="Equation.3" ShapeID="_x0000_i1026" DrawAspect="Content" ObjectID="_1678630072" r:id="rId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5031" y="3486"/>
                            <a:ext cx="1152" cy="7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C4034F" w14:textId="77777777" w:rsidR="00EF336F" w:rsidRPr="00EF336F" w:rsidRDefault="002749AD" w:rsidP="00EF336F">
                              <w:pPr>
                                <w:rPr>
                                  <w:vertAlign w:val="superscript"/>
                                </w:rPr>
                              </w:pPr>
                              <w:r w:rsidRPr="002749AD">
                                <w:rPr>
                                  <w:position w:val="-18"/>
                                </w:rPr>
                                <w:object w:dxaOrig="900" w:dyaOrig="520" w14:anchorId="427D0239">
                                  <v:shape id="_x0000_i1028" type="#_x0000_t75" style="width:43.15pt;height:27pt" o:ole="">
                                    <v:imagedata r:id="rId8" o:title=""/>
                                  </v:shape>
                                  <o:OLEObject Type="Embed" ProgID="Equation.3" ShapeID="_x0000_i1028" DrawAspect="Content" ObjectID="_1678630073" r:id="rId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20DE1CDB" id="Group 103" o:spid="_x0000_s1026" style="position:absolute;margin-left:28.5pt;margin-top:13.6pt;width:208.35pt;height:115.2pt;z-index:251646464" coordorigin="2016,2304" coordsize="4167,23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">
                <v:group id="Group 58" o:spid="_x0000_s1027" style="position:absolute;left:2304;top:2304;width:2880;height:2304" coordorigin="1728,2304" coordsize="2880,23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oval id="Oval 32" o:spid="_x0000_s1028" style="position:absolute;left:2880;top:3744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" strokeweight="2.25pt"/>
                  <v:rect id="Rectangle 33" o:spid="_x0000_s1029" style="position:absolute;left:2304;top:3456;width:1440;height: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" filled="f" strokeweight="2.25pt"/>
                  <v:group id="Group 43" o:spid="_x0000_s1030" style="position:absolute;left:1728;top:3168;width:2592;height:288" coordorigin="1728,2304" coordsize="2592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line id="Line 34" o:spid="_x0000_s1031" style="position:absolute;visibility:visible;mso-wrap-style:square" from="1728,2592" to="4320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" strokeweight="2.25pt"/>
                    <v:line id="Line 35" o:spid="_x0000_s1032" style="position:absolute;visibility:visible;mso-wrap-style:square" from="1728,2304" to="2016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" strokeweight="2.25pt"/>
                    <v:line id="Line 36" o:spid="_x0000_s1033" style="position:absolute;visibility:visible;mso-wrap-style:square" from="2016,2304" to="2304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" strokeweight="2.25pt"/>
                    <v:line id="Line 37" o:spid="_x0000_s1034" style="position:absolute;visibility:visible;mso-wrap-style:square" from="2304,2304" to="2592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" strokeweight="2.25pt"/>
                    <v:line id="Line 38" o:spid="_x0000_s1035" style="position:absolute;visibility:visible;mso-wrap-style:square" from="2592,2304" to="2880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" strokeweight="2.25pt"/>
                    <v:line id="Line 39" o:spid="_x0000_s1036" style="position:absolute;visibility:visible;mso-wrap-style:square" from="2880,2304" to="3168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" strokeweight="2.25pt"/>
                    <v:line id="Line 40" o:spid="_x0000_s1037" style="position:absolute;visibility:visible;mso-wrap-style:square" from="3168,2304" to="3456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" strokeweight="2.25pt"/>
                    <v:line id="Line 41" o:spid="_x0000_s1038" style="position:absolute;visibility:visible;mso-wrap-style:square" from="3456,2304" to="3744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" strokeweight="2.25pt"/>
                    <v:line id="Line 42" o:spid="_x0000_s1039" style="position:absolute;visibility:visible;mso-wrap-style:square" from="3744,2304" to="4032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" strokeweight="2.25pt"/>
                  </v:group>
                  <v:group id="Group 44" o:spid="_x0000_s1040" style="position:absolute;left:1728;top:4320;width:2592;height:288;flip:x y" coordorigin="1728,2304" coordsize="2592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">
                    <v:line id="Line 45" o:spid="_x0000_s1041" style="position:absolute;visibility:visible;mso-wrap-style:square" from="1728,2592" to="4320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" strokeweight="2.25pt"/>
                    <v:line id="Line 46" o:spid="_x0000_s1042" style="position:absolute;visibility:visible;mso-wrap-style:square" from="1728,2304" to="2016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" strokeweight="2.25pt"/>
                    <v:line id="Line 47" o:spid="_x0000_s1043" style="position:absolute;visibility:visible;mso-wrap-style:square" from="2016,2304" to="2304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" strokeweight="2.25pt"/>
                    <v:line id="Line 48" o:spid="_x0000_s1044" style="position:absolute;visibility:visible;mso-wrap-style:square" from="2304,2304" to="2592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" strokeweight="2.25pt"/>
                    <v:line id="Line 49" o:spid="_x0000_s1045" style="position:absolute;visibility:visible;mso-wrap-style:square" from="2592,2304" to="2880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" strokeweight="2.25pt"/>
                    <v:line id="Line 50" o:spid="_x0000_s1046" style="position:absolute;visibility:visible;mso-wrap-style:square" from="2880,2304" to="3168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" strokeweight="2.25pt"/>
                    <v:line id="Line 51" o:spid="_x0000_s1047" style="position:absolute;visibility:visible;mso-wrap-style:square" from="3168,2304" to="3456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" strokeweight="2.25pt"/>
                    <v:line id="Line 52" o:spid="_x0000_s1048" style="position:absolute;visibility:visible;mso-wrap-style:square" from="3456,2304" to="3744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" strokeweight="2.25pt"/>
                    <v:line id="Line 53" o:spid="_x0000_s1049" style="position:absolute;visibility:visible;mso-wrap-style:square" from="3744,2304" to="4032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" strokeweight="2.25pt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4" o:spid="_x0000_s1050" type="#_x0000_t202" style="position:absolute;left:2304;top:3456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  <v:textbox>
                      <w:txbxContent>
                        <w:p w14:paraId="1AD9F9F5" w14:textId="77777777" w:rsidR="00EF336F" w:rsidRDefault="00EF336F" w:rsidP="00EF336F">
                          <w:pPr>
                            <w:jc w:val="center"/>
                          </w:pPr>
                          <w:r>
                            <w:t>4</w:t>
                          </w:r>
                        </w:p>
                      </w:txbxContent>
                    </v:textbox>
                  </v:shape>
                  <v:shape id="Text Box 55" o:spid="_x0000_s1051" type="#_x0000_t202" style="position:absolute;left:3168;top:3456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  <v:textbox>
                      <w:txbxContent>
                        <w:p w14:paraId="1AE7F052" w14:textId="77777777" w:rsidR="00EF336F" w:rsidRDefault="00EF336F" w:rsidP="00EF336F">
                          <w:pPr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line id="Line 56" o:spid="_x0000_s1052" style="position:absolute;flip:y;visibility:visible;mso-wrap-style:square" from="3024,2304" to="3024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" strokeweight="3pt">
                    <v:stroke endarrow="block"/>
                  </v:line>
                  <v:line id="Line 57" o:spid="_x0000_s1053" style="position:absolute;flip:y;visibility:visible;mso-wrap-style:square" from="3168,3888" to="4608,38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" strokeweight="3pt">
                    <v:stroke endarrow="block"/>
                  </v:line>
                </v:group>
                <v:shape id="Text Box 59" o:spid="_x0000_s1054" type="#_x0000_t202" style="position:absolute;left:2016;top:3744;width:864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14:paraId="18EF8E3E" w14:textId="77777777" w:rsidR="00EF336F" w:rsidRDefault="00EF336F">
                        <w:r w:rsidRPr="00EF336F">
                          <w:rPr>
                            <w:rFonts w:ascii="Symbol" w:hAnsi="Symbol"/>
                          </w:rPr>
                          <w:t></w:t>
                        </w:r>
                        <w:r>
                          <w:t xml:space="preserve"> ≠ 0</w:t>
                        </w:r>
                      </w:p>
                    </w:txbxContent>
                  </v:textbox>
                </v:shape>
                <v:shape id="Text Box 60" o:spid="_x0000_s1055" type="#_x0000_t202" style="position:absolute;left:2502;top:2337;width:1152;height: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<v:textbox>
                    <w:txbxContent>
                      <w:p w14:paraId="1A8794B2" w14:textId="77777777" w:rsidR="00EF336F" w:rsidRPr="00EF336F" w:rsidRDefault="002749AD" w:rsidP="00EF336F">
                        <w:pPr>
                          <w:rPr>
                            <w:vertAlign w:val="superscript"/>
                          </w:rPr>
                        </w:pPr>
                        <w:r w:rsidRPr="002749AD">
                          <w:rPr>
                            <w:position w:val="-18"/>
                          </w:rPr>
                          <w:object w:dxaOrig="900" w:dyaOrig="520" w14:anchorId="7DEB2F28">
                            <v:shape id="_x0000_i1026" type="#_x0000_t75" style="width:42.05pt;height:25.15pt" o:ole="">
                              <v:imagedata r:id="rId10" o:title=""/>
                            </v:shape>
                            <o:OLEObject Type="Embed" ProgID="Equation.3" ShapeID="_x0000_i1026" DrawAspect="Content" ObjectID="_1647087874" r:id="rId11"/>
                          </w:object>
                        </w:r>
                      </w:p>
                    </w:txbxContent>
                  </v:textbox>
                </v:shape>
                <v:shape id="Text Box 61" o:spid="_x0000_s1056" type="#_x0000_t202" style="position:absolute;left:5031;top:3486;width:1152;height:7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14:paraId="2CC4034F" w14:textId="77777777" w:rsidR="00EF336F" w:rsidRPr="00EF336F" w:rsidRDefault="002749AD" w:rsidP="00EF336F">
                        <w:pPr>
                          <w:rPr>
                            <w:vertAlign w:val="superscript"/>
                          </w:rPr>
                        </w:pPr>
                        <w:r w:rsidRPr="002749AD">
                          <w:rPr>
                            <w:position w:val="-18"/>
                          </w:rPr>
                          <w:object w:dxaOrig="900" w:dyaOrig="520" w14:anchorId="427D0239">
                            <v:shape id="_x0000_i1028" type="#_x0000_t75" style="width:43.4pt;height:26.85pt" o:ole="">
                              <v:imagedata r:id="rId12" o:title=""/>
                            </v:shape>
                            <o:OLEObject Type="Embed" ProgID="Equation.3" ShapeID="_x0000_i1028" DrawAspect="Content" ObjectID="_1647087875" r:id="rId1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6A6DEC0B" wp14:editId="16053FE2">
                <wp:simplePos x="0" y="0"/>
                <wp:positionH relativeFrom="column">
                  <wp:posOffset>3343275</wp:posOffset>
                </wp:positionH>
                <wp:positionV relativeFrom="paragraph">
                  <wp:posOffset>172720</wp:posOffset>
                </wp:positionV>
                <wp:extent cx="2282190" cy="2099310"/>
                <wp:effectExtent l="0" t="38100" r="0" b="0"/>
                <wp:wrapNone/>
                <wp:docPr id="54" name="Group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2190" cy="2099310"/>
                          <a:chOff x="6699" y="2016"/>
                          <a:chExt cx="3594" cy="3306"/>
                        </a:xfrm>
                      </wpg:grpSpPr>
                      <wps:wsp>
                        <wps:cNvPr id="55" name="Oval 65"/>
                        <wps:cNvSpPr>
                          <a:spLocks noChangeArrowheads="1"/>
                        </wps:cNvSpPr>
                        <wps:spPr bwMode="auto">
                          <a:xfrm>
                            <a:off x="7776" y="3744"/>
                            <a:ext cx="288" cy="28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7200" y="3456"/>
                            <a:ext cx="1440" cy="864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3456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E19E26" w14:textId="77777777" w:rsidR="00EF336F" w:rsidRDefault="00EF336F" w:rsidP="00EF336F">
                              <w:pPr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8064" y="3456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3870AB" w14:textId="77777777" w:rsidR="00EF336F" w:rsidRDefault="00EF336F" w:rsidP="00EF336F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Line 89"/>
                        <wps:cNvCnPr>
                          <a:cxnSpLocks noChangeShapeType="1"/>
                        </wps:cNvCnPr>
                        <wps:spPr bwMode="auto">
                          <a:xfrm flipV="1">
                            <a:off x="7920" y="2016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90"/>
                        <wps:cNvCnPr>
                          <a:cxnSpLocks noChangeShapeType="1"/>
                        </wps:cNvCnPr>
                        <wps:spPr bwMode="auto">
                          <a:xfrm flipV="1">
                            <a:off x="8640" y="3888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6852" y="2064"/>
                            <a:ext cx="1002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F3961D" w14:textId="77777777" w:rsidR="00EF336F" w:rsidRPr="00EF336F" w:rsidRDefault="002749AD" w:rsidP="00EF336F">
                              <w:pPr>
                                <w:rPr>
                                  <w:vertAlign w:val="superscript"/>
                                </w:rPr>
                              </w:pPr>
                              <w:r w:rsidRPr="002749AD">
                                <w:rPr>
                                  <w:position w:val="-18"/>
                                </w:rPr>
                                <w:object w:dxaOrig="920" w:dyaOrig="520" w14:anchorId="50CB25BD">
                                  <v:shape id="_x0000_i1030" type="#_x0000_t75" style="width:40.9pt;height:22.9pt" o:ole="">
                                    <v:imagedata r:id="rId14" o:title=""/>
                                  </v:shape>
                                  <o:OLEObject Type="Embed" ProgID="Equation.3" ShapeID="_x0000_i1030" DrawAspect="Content" ObjectID="_1678630074" r:id="rId1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9141" y="3306"/>
                            <a:ext cx="1152" cy="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563A2A" w14:textId="77777777" w:rsidR="00EF336F" w:rsidRPr="00EF336F" w:rsidRDefault="002749AD" w:rsidP="00EF336F">
                              <w:pPr>
                                <w:rPr>
                                  <w:vertAlign w:val="superscript"/>
                                </w:rPr>
                              </w:pPr>
                              <w:r w:rsidRPr="002749AD">
                                <w:rPr>
                                  <w:position w:val="-10"/>
                                </w:rPr>
                                <w:object w:dxaOrig="700" w:dyaOrig="360" w14:anchorId="1C73A61E">
                                  <v:shape id="_x0000_i1032" type="#_x0000_t75" style="width:34.9pt;height:18pt" o:ole="">
                                    <v:imagedata r:id="rId16" o:title=""/>
                                  </v:shape>
                                  <o:OLEObject Type="Embed" ProgID="Equation.3" ShapeID="_x0000_i1032" DrawAspect="Content" ObjectID="_1678630075" r:id="rId1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Line 94"/>
                        <wps:cNvCnPr>
                          <a:cxnSpLocks noChangeShapeType="1"/>
                        </wps:cNvCnPr>
                        <wps:spPr bwMode="auto">
                          <a:xfrm flipV="1">
                            <a:off x="7920" y="4320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95"/>
                        <wps:cNvCnPr>
                          <a:cxnSpLocks noChangeShapeType="1"/>
                        </wps:cNvCnPr>
                        <wps:spPr bwMode="auto">
                          <a:xfrm flipV="1">
                            <a:off x="7200" y="4608"/>
                            <a:ext cx="144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96"/>
                        <wps:cNvCnPr>
                          <a:cxnSpLocks noChangeShapeType="1"/>
                        </wps:cNvCnPr>
                        <wps:spPr bwMode="auto">
                          <a:xfrm>
                            <a:off x="8640" y="2304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8640" y="2592"/>
                            <a:ext cx="8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8640" y="2880"/>
                            <a:ext cx="8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9504" y="2304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DE473F" w14:textId="77777777" w:rsidR="00EF336F" w:rsidRDefault="00EF336F" w:rsidP="00EF336F">
                              <w:pPr>
                                <w:jc w:val="center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9504" y="2748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BEB9D1" w14:textId="77777777" w:rsidR="00EF336F" w:rsidRDefault="00EF336F" w:rsidP="00EF336F">
                              <w:pPr>
                                <w:jc w:val="center"/>
                              </w:pPr>
                              <w:r w:rsidRPr="00EF336F">
                                <w:rPr>
                                  <w:position w:val="-4"/>
                                </w:rPr>
                                <w:object w:dxaOrig="200" w:dyaOrig="260" w14:anchorId="1BB89A4D">
                                  <v:shape id="_x0000_i1034" type="#_x0000_t75" style="width:10.15pt;height:13.15pt" o:ole="">
                                    <v:imagedata r:id="rId18" o:title=""/>
                                  </v:shape>
                                  <o:OLEObject Type="Embed" ProgID="Equation.3" ShapeID="_x0000_i1034" DrawAspect="Content" ObjectID="_1678630076" r:id="rId1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0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8640" y="4320"/>
                            <a:ext cx="115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1D1A30" w14:textId="77777777" w:rsidR="002749AD" w:rsidRPr="00EF336F" w:rsidRDefault="002749AD" w:rsidP="002749AD">
                              <w:pPr>
                                <w:rPr>
                                  <w:vertAlign w:val="superscript"/>
                                </w:rPr>
                              </w:pPr>
                              <w:r w:rsidRPr="003F644E">
                                <w:rPr>
                                  <w:position w:val="-12"/>
                                </w:rPr>
                                <w:object w:dxaOrig="480" w:dyaOrig="380" w14:anchorId="140447CE">
                                  <v:shape id="_x0000_i1036" type="#_x0000_t75" style="width:24pt;height:19.15pt" o:ole="">
                                    <v:imagedata r:id="rId20" o:title=""/>
                                  </v:shape>
                                  <o:OLEObject Type="Embed" ProgID="Equation.3" ShapeID="_x0000_i1036" DrawAspect="Content" ObjectID="_1678630077" r:id="rId21"/>
                                </w:object>
                              </w:r>
                            </w:p>
                            <w:p w14:paraId="088272A4" w14:textId="77777777" w:rsidR="00EF336F" w:rsidRPr="00EF336F" w:rsidRDefault="00EF336F" w:rsidP="00EF336F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6699" y="4746"/>
                            <a:ext cx="1152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B09826" w14:textId="77777777" w:rsidR="00EF336F" w:rsidRPr="00EF336F" w:rsidRDefault="00EF336F" w:rsidP="00EF336F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 xml:space="preserve"> </w:t>
                              </w:r>
                              <w:r w:rsidR="002749AD" w:rsidRPr="003F644E">
                                <w:rPr>
                                  <w:position w:val="-12"/>
                                </w:rPr>
                                <w:object w:dxaOrig="480" w:dyaOrig="380" w14:anchorId="0343566C">
                                  <v:shape id="_x0000_i1038" type="#_x0000_t75" style="width:24pt;height:19.15pt" o:ole="">
                                    <v:imagedata r:id="rId22" o:title=""/>
                                  </v:shape>
                                  <o:OLEObject Type="Embed" ProgID="Equation.3" ShapeID="_x0000_i1038" DrawAspect="Content" ObjectID="_1678630078" r:id="rId2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6A6DEC0B" id="Group 104" o:spid="_x0000_s1057" style="position:absolute;margin-left:263.25pt;margin-top:13.6pt;width:179.7pt;height:165.3pt;z-index:251647488" coordorigin="6699,2016" coordsize="3594,3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">
                <v:oval id="Oval 65" o:spid="_x0000_s1058" style="position:absolute;left:7776;top:3744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" strokeweight="2.25pt"/>
                <v:rect id="Rectangle 66" o:spid="_x0000_s1059" style="position:absolute;left:7200;top:3456;width:1440;height: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" filled="f" strokeweight="2.25pt"/>
                <v:shape id="Text Box 87" o:spid="_x0000_s1060" type="#_x0000_t202" style="position:absolute;left:7200;top:3456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14:paraId="31E19E26" w14:textId="77777777" w:rsidR="00EF336F" w:rsidRDefault="00EF336F" w:rsidP="00EF336F">
                        <w:pPr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Text Box 88" o:spid="_x0000_s1061" type="#_x0000_t202" style="position:absolute;left:8064;top:3456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<v:textbox>
                    <w:txbxContent>
                      <w:p w14:paraId="4D3870AB" w14:textId="77777777" w:rsidR="00EF336F" w:rsidRDefault="00EF336F" w:rsidP="00EF336F">
                        <w:pPr>
                          <w:jc w:val="center"/>
                        </w:pPr>
                        <w:r>
                          <w:t>C</w:t>
                        </w:r>
                      </w:p>
                    </w:txbxContent>
                  </v:textbox>
                </v:shape>
                <v:line id="Line 89" o:spid="_x0000_s1062" style="position:absolute;flip:y;visibility:visible;mso-wrap-style:square" from="7920,2016" to="7920,3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" strokeweight="3pt">
                  <v:stroke endarrow="block"/>
                </v:line>
                <v:line id="Line 90" o:spid="_x0000_s1063" style="position:absolute;flip:y;visibility:visible;mso-wrap-style:square" from="8640,3888" to="10080,38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" strokeweight="3pt">
                  <v:stroke endarrow="block"/>
                </v:line>
                <v:shape id="Text Box 92" o:spid="_x0000_s1064" type="#_x0000_t202" style="position:absolute;left:6852;top:2064;width:1002;height:7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09F3961D" w14:textId="77777777" w:rsidR="00EF336F" w:rsidRPr="00EF336F" w:rsidRDefault="002749AD" w:rsidP="00EF336F">
                        <w:pPr>
                          <w:rPr>
                            <w:vertAlign w:val="superscript"/>
                          </w:rPr>
                        </w:pPr>
                        <w:r w:rsidRPr="002749AD">
                          <w:rPr>
                            <w:position w:val="-18"/>
                          </w:rPr>
                          <w:object w:dxaOrig="920" w:dyaOrig="520" w14:anchorId="50CB25BD">
                            <v:shape id="_x0000_i1030" type="#_x0000_t75" style="width:40.65pt;height:22.75pt" o:ole="">
                              <v:imagedata r:id="rId24" o:title=""/>
                            </v:shape>
                            <o:OLEObject Type="Embed" ProgID="Equation.3" ShapeID="_x0000_i1030" DrawAspect="Content" ObjectID="_1647087876" r:id="rId25"/>
                          </w:object>
                        </w:r>
                      </w:p>
                    </w:txbxContent>
                  </v:textbox>
                </v:shape>
                <v:shape id="Text Box 93" o:spid="_x0000_s1065" type="#_x0000_t202" style="position:absolute;left:9141;top:3306;width:1152;height: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14:paraId="06563A2A" w14:textId="77777777" w:rsidR="00EF336F" w:rsidRPr="00EF336F" w:rsidRDefault="002749AD" w:rsidP="00EF336F">
                        <w:pPr>
                          <w:rPr>
                            <w:vertAlign w:val="superscript"/>
                          </w:rPr>
                        </w:pPr>
                        <w:r w:rsidRPr="002749AD">
                          <w:rPr>
                            <w:position w:val="-10"/>
                          </w:rPr>
                          <w:object w:dxaOrig="700" w:dyaOrig="360" w14:anchorId="1C73A61E">
                            <v:shape id="_x0000_i1032" type="#_x0000_t75" style="width:34.8pt;height:17.9pt" o:ole="">
                              <v:imagedata r:id="rId26" o:title=""/>
                            </v:shape>
                            <o:OLEObject Type="Embed" ProgID="Equation.3" ShapeID="_x0000_i1032" DrawAspect="Content" ObjectID="_1647087877" r:id="rId27"/>
                          </w:object>
                        </w:r>
                      </w:p>
                    </w:txbxContent>
                  </v:textbox>
                </v:shape>
                <v:line id="Line 94" o:spid="_x0000_s1066" style="position:absolute;flip:y;visibility:visible;mso-wrap-style:square" from="7920,4320" to="7920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" strokeweight="3pt">
                  <v:stroke endarrow="block"/>
                </v:line>
                <v:line id="Line 95" o:spid="_x0000_s1067" style="position:absolute;flip:y;visibility:visible;mso-wrap-style:square" from="7200,4608" to="8640,46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" strokeweight="3pt">
                  <v:stroke endarrow="block"/>
                </v:line>
                <v:line id="Line 96" o:spid="_x0000_s1068" style="position:absolute;visibility:visible;mso-wrap-style:square" from="8640,2304" to="8640,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Ntt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SN7h/iT9Azn4BAAD//wMAUEsBAi0AFAAGAAgAAAAhANvh9svuAAAAhQEAABMAAAAAAAAA&#10;AAAAAAAAAAAAAFtDb250ZW50X1R5cGVzXS54bWxQSwECLQAUAAYACAAAACEAWvQsW78AAAAVAQAA&#10;CwAAAAAAAAAAAAAAAAAfAQAAX3JlbHMvLnJlbHNQSwECLQAUAAYACAAAACEA81DbbcYAAADbAAAA&#10;DwAAAAAAAAAAAAAAAAAHAgAAZHJzL2Rvd25yZXYueG1sUEsFBgAAAAADAAMAtwAAAPoCAAAAAA==&#10;"/>
                <v:line id="Line 97" o:spid="_x0000_s1069" style="position:absolute;visibility:visible;mso-wrap-style:square" from="8640,2592" to="9504,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">
                  <v:stroke endarrow="block"/>
                </v:line>
                <v:line id="Line 98" o:spid="_x0000_s1070" style="position:absolute;visibility:visible;mso-wrap-style:square" from="8640,2880" to="9504,2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">
                  <v:stroke endarrow="block"/>
                </v:line>
                <v:shape id="Text Box 99" o:spid="_x0000_s1071" type="#_x0000_t202" style="position:absolute;left:9504;top:2304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KqC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H&#10;xi/xB8jVGwAA//8DAFBLAQItABQABgAIAAAAIQDb4fbL7gAAAIUBAAATAAAAAAAAAAAAAAAAAAAA&#10;AABbQ29udGVudF9UeXBlc10ueG1sUEsBAi0AFAAGAAgAAAAhAFr0LFu/AAAAFQEAAAsAAAAAAAAA&#10;AAAAAAAAHwEAAF9yZWxzLy5yZWxzUEsBAi0AFAAGAAgAAAAhAPrwqoK+AAAA2wAAAA8AAAAAAAAA&#10;AAAAAAAABwIAAGRycy9kb3ducmV2LnhtbFBLBQYAAAAAAwADALcAAADyAgAAAAA=&#10;" filled="f" stroked="f">
                  <v:textbox>
                    <w:txbxContent>
                      <w:p w14:paraId="2BDE473F" w14:textId="77777777" w:rsidR="00EF336F" w:rsidRDefault="00EF336F" w:rsidP="00EF336F">
                        <w:pPr>
                          <w:jc w:val="center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shape id="Text Box 100" o:spid="_x0000_s1072" type="#_x0000_t202" style="position:absolute;left:9504;top:2748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" filled="f" stroked="f">
                  <v:textbox style="mso-fit-shape-to-text:t">
                    <w:txbxContent>
                      <w:p w14:paraId="42BEB9D1" w14:textId="77777777" w:rsidR="00EF336F" w:rsidRDefault="00EF336F" w:rsidP="00EF336F">
                        <w:pPr>
                          <w:jc w:val="center"/>
                        </w:pPr>
                        <w:r w:rsidRPr="00EF336F">
                          <w:rPr>
                            <w:position w:val="-4"/>
                          </w:rPr>
                          <w:object w:dxaOrig="200" w:dyaOrig="260" w14:anchorId="1BB89A4D">
                            <v:shape id="_x0000_i1034" type="#_x0000_t75" style="width:10pt;height:13.1pt" o:ole="">
                              <v:imagedata r:id="rId28" o:title=""/>
                            </v:shape>
                            <o:OLEObject Type="Embed" ProgID="Equation.3" ShapeID="_x0000_i1034" DrawAspect="Content" ObjectID="_1647087878" r:id="rId29"/>
                          </w:object>
                        </w:r>
                      </w:p>
                    </w:txbxContent>
                  </v:textbox>
                </v:shape>
                <v:shape id="Text Box 101" o:spid="_x0000_s1073" type="#_x0000_t202" style="position:absolute;left:8640;top:4320;width:1152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<v:textbox>
                    <w:txbxContent>
                      <w:p w14:paraId="451D1A30" w14:textId="77777777" w:rsidR="002749AD" w:rsidRPr="00EF336F" w:rsidRDefault="002749AD" w:rsidP="002749AD">
                        <w:pPr>
                          <w:rPr>
                            <w:vertAlign w:val="superscript"/>
                          </w:rPr>
                        </w:pPr>
                        <w:r w:rsidRPr="003F644E">
                          <w:rPr>
                            <w:position w:val="-12"/>
                          </w:rPr>
                          <w:object w:dxaOrig="480" w:dyaOrig="380" w14:anchorId="140447CE">
                            <v:shape id="_x0000_i1036" type="#_x0000_t75" style="width:24.1pt;height:19.3pt" o:ole="">
                              <v:imagedata r:id="rId30" o:title=""/>
                            </v:shape>
                            <o:OLEObject Type="Embed" ProgID="Equation.3" ShapeID="_x0000_i1036" DrawAspect="Content" ObjectID="_1647087879" r:id="rId31"/>
                          </w:object>
                        </w:r>
                      </w:p>
                      <w:p w14:paraId="088272A4" w14:textId="77777777" w:rsidR="00EF336F" w:rsidRPr="00EF336F" w:rsidRDefault="00EF336F" w:rsidP="00EF336F">
                        <w:pPr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Text Box 102" o:spid="_x0000_s1074" type="#_x0000_t202" style="position:absolute;left:6699;top:4746;width:1152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<v:textbox>
                    <w:txbxContent>
                      <w:p w14:paraId="0AB09826" w14:textId="77777777" w:rsidR="00EF336F" w:rsidRPr="00EF336F" w:rsidRDefault="00EF336F" w:rsidP="00EF336F">
                        <w:pPr>
                          <w:rPr>
                            <w:vertAlign w:val="superscript"/>
                          </w:rPr>
                        </w:pPr>
                        <w:r>
                          <w:t xml:space="preserve"> </w:t>
                        </w:r>
                        <w:r w:rsidR="002749AD" w:rsidRPr="003F644E">
                          <w:rPr>
                            <w:position w:val="-12"/>
                          </w:rPr>
                          <w:object w:dxaOrig="480" w:dyaOrig="380" w14:anchorId="0343566C">
                            <v:shape id="_x0000_i1038" type="#_x0000_t75" style="width:24.1pt;height:19.3pt" o:ole="">
                              <v:imagedata r:id="rId32" o:title=""/>
                            </v:shape>
                            <o:OLEObject Type="Embed" ProgID="Equation.3" ShapeID="_x0000_i1038" DrawAspect="Content" ObjectID="_1647087880" r:id="rId33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43B0454D" w14:textId="77777777" w:rsidR="00125A09" w:rsidRDefault="00125A09" w:rsidP="00125A09"/>
    <w:p w14:paraId="5C5F72DD" w14:textId="77777777" w:rsidR="00125A09" w:rsidRDefault="00125A09" w:rsidP="00125A09"/>
    <w:p w14:paraId="54C66499" w14:textId="77777777" w:rsidR="00125A09" w:rsidRDefault="00125A09" w:rsidP="00125A09"/>
    <w:p w14:paraId="5A0E1307" w14:textId="77777777" w:rsidR="00125A09" w:rsidRDefault="00125A09" w:rsidP="00125A09"/>
    <w:p w14:paraId="68FCDE63" w14:textId="77777777" w:rsidR="00125A09" w:rsidRDefault="00125A09" w:rsidP="00125A09"/>
    <w:p w14:paraId="47EC7CEB" w14:textId="77777777" w:rsidR="00125A09" w:rsidRDefault="00125A09" w:rsidP="00125A09"/>
    <w:p w14:paraId="56810E00" w14:textId="77777777" w:rsidR="00125A09" w:rsidRDefault="00125A09" w:rsidP="00125A09"/>
    <w:p w14:paraId="3002EC8B" w14:textId="77777777" w:rsidR="00125A09" w:rsidRDefault="00125A09" w:rsidP="00125A09"/>
    <w:p w14:paraId="7B396277" w14:textId="77777777" w:rsidR="00125A09" w:rsidRDefault="00125A09" w:rsidP="00125A09"/>
    <w:p w14:paraId="6383647E" w14:textId="77777777" w:rsidR="00125A09" w:rsidRDefault="00125A09" w:rsidP="00125A09"/>
    <w:p w14:paraId="42B319F4" w14:textId="77777777" w:rsidR="00125A09" w:rsidRDefault="00125A09" w:rsidP="00125A09"/>
    <w:p w14:paraId="6BF779DC" w14:textId="77777777" w:rsidR="00EF336F" w:rsidRDefault="00EF336F" w:rsidP="00125A09"/>
    <w:p w14:paraId="100ACD0F" w14:textId="435B4771" w:rsidR="00125A09" w:rsidRDefault="00141CC2" w:rsidP="00125A09">
      <w:r w:rsidRPr="00141CC2">
        <w:rPr>
          <w:position w:val="-14"/>
        </w:rPr>
        <w:object w:dxaOrig="5860" w:dyaOrig="400" w14:anchorId="62708B6E">
          <v:shape id="_x0000_i1039" type="#_x0000_t75" style="width:292.15pt;height:20.25pt" o:ole="">
            <v:imagedata r:id="rId34" o:title=""/>
          </v:shape>
          <o:OLEObject Type="Embed" ProgID="Equation.DSMT4" ShapeID="_x0000_i1039" DrawAspect="Content" ObjectID="_1678630048" r:id="rId35"/>
        </w:object>
      </w:r>
    </w:p>
    <w:p w14:paraId="09696DBA" w14:textId="77777777" w:rsidR="00125A09" w:rsidRDefault="00125A09" w:rsidP="00125A09"/>
    <w:p w14:paraId="2CA331AB" w14:textId="77777777" w:rsidR="00391DB6" w:rsidRDefault="00391DB6" w:rsidP="00125A09"/>
    <w:p w14:paraId="0BB53056" w14:textId="77777777" w:rsidR="00125A09" w:rsidRDefault="00125A09" w:rsidP="00125A09"/>
    <w:p w14:paraId="410C0418" w14:textId="77777777" w:rsidR="00125A09" w:rsidRPr="00391DB6" w:rsidRDefault="00391DB6" w:rsidP="00125A09">
      <w:pPr>
        <w:rPr>
          <w:b/>
        </w:rPr>
      </w:pPr>
      <w:r w:rsidRPr="00391DB6">
        <w:rPr>
          <w:b/>
        </w:rPr>
        <w:t>pseudo-code</w:t>
      </w:r>
    </w:p>
    <w:p w14:paraId="0505F70C" w14:textId="77777777" w:rsidR="00125A09" w:rsidRDefault="00125A09" w:rsidP="00125A09"/>
    <w:p w14:paraId="50E3312B" w14:textId="77777777" w:rsidR="00622A75" w:rsidRDefault="00622A75" w:rsidP="00622A75">
      <w:r w:rsidRPr="00391DB6">
        <w:rPr>
          <w:position w:val="-14"/>
        </w:rPr>
        <w:object w:dxaOrig="880" w:dyaOrig="400" w14:anchorId="12A1DBFF">
          <v:shape id="_x0000_i1040" type="#_x0000_t75" style="width:43.15pt;height:20.25pt" o:ole="">
            <v:imagedata r:id="rId36" o:title=""/>
          </v:shape>
          <o:OLEObject Type="Embed" ProgID="Equation.3" ShapeID="_x0000_i1040" DrawAspect="Content" ObjectID="_1678630049" r:id="rId37"/>
        </w:object>
      </w:r>
    </w:p>
    <w:p w14:paraId="36E22619" w14:textId="77777777" w:rsidR="00622A75" w:rsidRDefault="00622A75" w:rsidP="00622A75">
      <w:r>
        <w:tab/>
      </w:r>
      <w:r w:rsidR="00A91D56" w:rsidRPr="00A91D56">
        <w:rPr>
          <w:position w:val="-16"/>
        </w:rPr>
        <w:object w:dxaOrig="2500" w:dyaOrig="440" w14:anchorId="668181BA">
          <v:shape id="_x0000_i1041" type="#_x0000_t75" style="width:124.15pt;height:22.15pt" o:ole="">
            <v:imagedata r:id="rId38" o:title=""/>
          </v:shape>
          <o:OLEObject Type="Embed" ProgID="Equation.3" ShapeID="_x0000_i1041" DrawAspect="Content" ObjectID="_1678630050" r:id="rId39"/>
        </w:object>
      </w:r>
    </w:p>
    <w:p w14:paraId="1CDC6101" w14:textId="77777777" w:rsidR="00622A75" w:rsidRDefault="00622A75" w:rsidP="00125A09">
      <w:r>
        <w:t>else</w:t>
      </w:r>
    </w:p>
    <w:p w14:paraId="4D82279F" w14:textId="77777777" w:rsidR="00125A09" w:rsidRDefault="00391DB6" w:rsidP="00125A09">
      <w:r>
        <w:tab/>
      </w:r>
      <w:r w:rsidR="002749AD" w:rsidRPr="00A91D56">
        <w:rPr>
          <w:position w:val="-12"/>
        </w:rPr>
        <w:object w:dxaOrig="1540" w:dyaOrig="380" w14:anchorId="115AB056">
          <v:shape id="_x0000_i1042" type="#_x0000_t75" style="width:76.9pt;height:19.15pt" o:ole="">
            <v:imagedata r:id="rId40" o:title=""/>
          </v:shape>
          <o:OLEObject Type="Embed" ProgID="Equation.3" ShapeID="_x0000_i1042" DrawAspect="Content" ObjectID="_1678630051" r:id="rId41"/>
        </w:object>
      </w:r>
    </w:p>
    <w:p w14:paraId="1536EAD0" w14:textId="77777777" w:rsidR="00391DB6" w:rsidRDefault="00391DB6" w:rsidP="00125A09">
      <w:r>
        <w:tab/>
      </w:r>
      <w:r w:rsidR="00A91D56" w:rsidRPr="00A91D56">
        <w:rPr>
          <w:position w:val="-16"/>
        </w:rPr>
        <w:object w:dxaOrig="1880" w:dyaOrig="440" w14:anchorId="5F2B9F11">
          <v:shape id="_x0000_i1043" type="#_x0000_t75" style="width:93.75pt;height:22.15pt" o:ole="">
            <v:imagedata r:id="rId42" o:title=""/>
          </v:shape>
          <o:OLEObject Type="Embed" ProgID="Equation.3" ShapeID="_x0000_i1043" DrawAspect="Content" ObjectID="_1678630052" r:id="rId43"/>
        </w:object>
      </w:r>
    </w:p>
    <w:p w14:paraId="76DADE30" w14:textId="77777777" w:rsidR="00391DB6" w:rsidRDefault="00391DB6" w:rsidP="00125A09">
      <w:r>
        <w:tab/>
      </w:r>
      <w:r>
        <w:tab/>
      </w:r>
      <w:r w:rsidR="00A91D56" w:rsidRPr="00A91D56">
        <w:rPr>
          <w:position w:val="-16"/>
        </w:rPr>
        <w:object w:dxaOrig="2940" w:dyaOrig="440" w14:anchorId="2782487D">
          <v:shape id="_x0000_i1044" type="#_x0000_t75" style="width:147pt;height:22.15pt" o:ole="">
            <v:imagedata r:id="rId44" o:title=""/>
          </v:shape>
          <o:OLEObject Type="Embed" ProgID="Equation.3" ShapeID="_x0000_i1044" DrawAspect="Content" ObjectID="_1678630053" r:id="rId45"/>
        </w:object>
      </w:r>
    </w:p>
    <w:p w14:paraId="458AD338" w14:textId="77777777" w:rsidR="00391DB6" w:rsidRDefault="00391DB6" w:rsidP="00125A09">
      <w:r>
        <w:tab/>
        <w:t>end</w:t>
      </w:r>
    </w:p>
    <w:p w14:paraId="79D5E7E1" w14:textId="77777777" w:rsidR="00391DB6" w:rsidRDefault="00391DB6" w:rsidP="00125A09">
      <w:r>
        <w:t>end</w:t>
      </w:r>
    </w:p>
    <w:p w14:paraId="1E2D8918" w14:textId="77777777" w:rsidR="00125A09" w:rsidRDefault="00125A09" w:rsidP="00125A09"/>
    <w:p w14:paraId="53F115FD" w14:textId="77777777" w:rsidR="00DC5FCF" w:rsidRDefault="00DC5FCF" w:rsidP="00125A09"/>
    <w:p w14:paraId="62E5748F" w14:textId="77777777" w:rsidR="00DC5FCF" w:rsidRDefault="00DC5FCF" w:rsidP="00125A09"/>
    <w:p w14:paraId="17B57023" w14:textId="77777777" w:rsidR="00DC5FCF" w:rsidRDefault="00DC5FCF" w:rsidP="00125A09"/>
    <w:p w14:paraId="269BAE8E" w14:textId="77777777" w:rsidR="00391DB6" w:rsidRPr="00391DB6" w:rsidRDefault="00391DB6" w:rsidP="00125A09">
      <w:pPr>
        <w:rPr>
          <w:b/>
        </w:rPr>
      </w:pPr>
      <w:r w:rsidRPr="00391DB6">
        <w:rPr>
          <w:b/>
        </w:rPr>
        <w:t>ODE</w:t>
      </w:r>
    </w:p>
    <w:p w14:paraId="3D844E22" w14:textId="77777777" w:rsidR="00391DB6" w:rsidRDefault="00391DB6" w:rsidP="00125A09"/>
    <w:p w14:paraId="17B6524F" w14:textId="77777777" w:rsidR="00391DB6" w:rsidRDefault="002749AD" w:rsidP="00125A09">
      <w:r w:rsidRPr="002749AD">
        <w:rPr>
          <w:position w:val="-12"/>
        </w:rPr>
        <w:object w:dxaOrig="2160" w:dyaOrig="380" w14:anchorId="4C2399CF">
          <v:shape id="_x0000_i1045" type="#_x0000_t75" style="width:108pt;height:19.15pt" o:ole="">
            <v:imagedata r:id="rId46" o:title=""/>
          </v:shape>
          <o:OLEObject Type="Embed" ProgID="Equation.3" ShapeID="_x0000_i1045" DrawAspect="Content" ObjectID="_1678630054" r:id="rId47"/>
        </w:object>
      </w:r>
    </w:p>
    <w:p w14:paraId="48806003" w14:textId="77777777" w:rsidR="00125A09" w:rsidRDefault="00125A09" w:rsidP="00125A09"/>
    <w:p w14:paraId="7FF03F95" w14:textId="77777777" w:rsidR="00125A09" w:rsidRDefault="00125A09" w:rsidP="00125A09"/>
    <w:p w14:paraId="3EC437EE" w14:textId="77777777" w:rsidR="00125A09" w:rsidRDefault="00125A09" w:rsidP="00125A09"/>
    <w:p w14:paraId="08A28898" w14:textId="77777777" w:rsidR="00125A09" w:rsidRDefault="00125A09" w:rsidP="00125A09"/>
    <w:p w14:paraId="5E5EEE9B" w14:textId="77777777" w:rsidR="00125A09" w:rsidRDefault="00125A09" w:rsidP="00125A09"/>
    <w:p w14:paraId="7AF4A3C5" w14:textId="77777777" w:rsidR="00125A09" w:rsidRDefault="001C374A" w:rsidP="001C374A">
      <w:pPr>
        <w:jc w:val="center"/>
      </w:pPr>
      <w:r>
        <w:br w:type="page"/>
      </w:r>
    </w:p>
    <w:p w14:paraId="163BB940" w14:textId="77777777" w:rsidR="001C374A" w:rsidRDefault="001C374A" w:rsidP="001C37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Coulomb Friction in Revolute Joint</w:t>
      </w:r>
    </w:p>
    <w:p w14:paraId="0C3E8952" w14:textId="77777777" w:rsidR="001C374A" w:rsidRDefault="001C374A" w:rsidP="001C374A"/>
    <w:p w14:paraId="5626C3B0" w14:textId="77777777" w:rsidR="001C374A" w:rsidRDefault="001C374A" w:rsidP="001C374A">
      <w:pPr>
        <w:rPr>
          <w:b/>
          <w:sz w:val="28"/>
          <w:szCs w:val="28"/>
        </w:rPr>
      </w:pPr>
    </w:p>
    <w:p w14:paraId="282E19EB" w14:textId="77777777" w:rsidR="001C374A" w:rsidRDefault="00234F3B" w:rsidP="001C374A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2304" behindDoc="0" locked="0" layoutInCell="1" allowOverlap="1" wp14:anchorId="0CD06F19" wp14:editId="3342BDD7">
                <wp:simplePos x="0" y="0"/>
                <wp:positionH relativeFrom="column">
                  <wp:posOffset>533400</wp:posOffset>
                </wp:positionH>
                <wp:positionV relativeFrom="paragraph">
                  <wp:posOffset>149225</wp:posOffset>
                </wp:positionV>
                <wp:extent cx="2644325" cy="1187291"/>
                <wp:effectExtent l="76200" t="228600" r="0" b="318135"/>
                <wp:wrapNone/>
                <wp:docPr id="95" name="Group 9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4325" cy="1187291"/>
                          <a:chOff x="0" y="0"/>
                          <a:chExt cx="2644325" cy="1187291"/>
                        </a:xfrm>
                      </wpg:grpSpPr>
                      <wpg:grpSp>
                        <wpg:cNvPr id="86" name="Group 86"/>
                        <wpg:cNvGrpSpPr/>
                        <wpg:grpSpPr>
                          <a:xfrm>
                            <a:off x="0" y="95250"/>
                            <a:ext cx="2644325" cy="1092041"/>
                            <a:chOff x="0" y="0"/>
                            <a:chExt cx="2644325" cy="1092041"/>
                          </a:xfrm>
                        </wpg:grpSpPr>
                        <wpg:grpSp>
                          <wpg:cNvPr id="77" name="Group 77"/>
                          <wpg:cNvGrpSpPr/>
                          <wpg:grpSpPr>
                            <a:xfrm rot="18997659">
                              <a:off x="0" y="4763"/>
                              <a:ext cx="1728216" cy="914400"/>
                              <a:chOff x="0" y="0"/>
                              <a:chExt cx="1732280" cy="915352"/>
                            </a:xfrm>
                          </wpg:grpSpPr>
                          <wps:wsp>
                            <wps:cNvPr id="72" name="Oval 72"/>
                            <wps:cNvSpPr/>
                            <wps:spPr>
                              <a:xfrm>
                                <a:off x="1000125" y="190500"/>
                                <a:ext cx="548640" cy="56388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3" name="Arc 73"/>
                            <wps:cNvSpPr/>
                            <wps:spPr>
                              <a:xfrm>
                                <a:off x="819150" y="0"/>
                                <a:ext cx="913130" cy="915035"/>
                              </a:xfrm>
                              <a:prstGeom prst="arc">
                                <a:avLst>
                                  <a:gd name="adj1" fmla="val 16200000"/>
                                  <a:gd name="adj2" fmla="val 5480548"/>
                                </a:avLst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4" name="Straight Connector 74"/>
                            <wps:cNvCnPr/>
                            <wps:spPr>
                              <a:xfrm flipH="1">
                                <a:off x="0" y="0"/>
                                <a:ext cx="1281113" cy="952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5" name="Straight Connector 75"/>
                            <wps:cNvCnPr/>
                            <wps:spPr>
                              <a:xfrm flipH="1">
                                <a:off x="0" y="914400"/>
                                <a:ext cx="1280795" cy="63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" name="Straight Connector 76"/>
                            <wps:cNvCnPr/>
                            <wps:spPr>
                              <a:xfrm>
                                <a:off x="0" y="0"/>
                                <a:ext cx="0" cy="915352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85" name="Group 85"/>
                          <wpg:cNvGrpSpPr/>
                          <wpg:grpSpPr>
                            <a:xfrm>
                              <a:off x="988219" y="0"/>
                              <a:ext cx="1656106" cy="1092041"/>
                              <a:chOff x="0" y="0"/>
                              <a:chExt cx="1656106" cy="1092041"/>
                            </a:xfrm>
                          </wpg:grpSpPr>
                          <wps:wsp>
                            <wps:cNvPr id="78" name="Oval 78"/>
                            <wps:cNvSpPr/>
                            <wps:spPr>
                              <a:xfrm rot="1593900">
                                <a:off x="0" y="0"/>
                                <a:ext cx="457112" cy="45720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9" name="Straight Connector 79"/>
                            <wps:cNvCnPr/>
                            <wps:spPr>
                              <a:xfrm rot="1593900" flipV="1">
                                <a:off x="561975" y="414338"/>
                                <a:ext cx="1094131" cy="1988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0" name="Straight Connector 80"/>
                            <wps:cNvCnPr/>
                            <wps:spPr>
                              <a:xfrm rot="1593900">
                                <a:off x="354806" y="816769"/>
                                <a:ext cx="1107974" cy="4402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1" name="Straight Connector 81"/>
                            <wps:cNvCnPr/>
                            <wps:spPr>
                              <a:xfrm rot="1593900" flipH="1" flipV="1">
                                <a:off x="1497806" y="635794"/>
                                <a:ext cx="317" cy="456247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3" name="Straight Connector 83"/>
                            <wps:cNvCnPr/>
                            <wps:spPr>
                              <a:xfrm rot="1593900">
                                <a:off x="273844" y="88106"/>
                                <a:ext cx="368905" cy="3698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4" name="Straight Connector 84"/>
                            <wps:cNvCnPr/>
                            <wps:spPr>
                              <a:xfrm rot="1593900" flipV="1">
                                <a:off x="66675" y="490538"/>
                                <a:ext cx="373456" cy="6135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  <wps:wsp>
                        <wps:cNvPr id="91" name="Text Box 91"/>
                        <wps:cNvSpPr txBox="1"/>
                        <wps:spPr>
                          <a:xfrm>
                            <a:off x="285750" y="0"/>
                            <a:ext cx="274320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6CB044" w14:textId="77777777" w:rsidR="00234F3B" w:rsidRPr="00234F3B" w:rsidRDefault="00234F3B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 w:rsidRPr="00234F3B">
                                <w:rPr>
                                  <w:rFonts w:ascii="Arial" w:hAnsi="Arial" w:cs="Arial"/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Text Box 92"/>
                        <wps:cNvSpPr txBox="1"/>
                        <wps:spPr>
                          <a:xfrm>
                            <a:off x="1933575" y="180975"/>
                            <a:ext cx="274320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ABB5E3E" w14:textId="77777777" w:rsidR="00234F3B" w:rsidRPr="00234F3B" w:rsidRDefault="00234F3B" w:rsidP="00234F3B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0CD06F19" id="Group 95" o:spid="_x0000_s1075" style="position:absolute;margin-left:42pt;margin-top:11.75pt;width:208.2pt;height:93.5pt;z-index:251682304" coordsize="26443,1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">
                <v:group id="Group 86" o:spid="_x0000_s1076" style="position:absolute;top:952;width:26443;height:10920" coordsize="26443,10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<v:group id="Group 77" o:spid="_x0000_s1077" style="position:absolute;top:47;width:17282;height:9144;rotation:-2842450fd" coordsize="17322,91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">
                    <v:oval id="Oval 72" o:spid="_x0000_s1078" style="position:absolute;left:10001;top:1905;width:5486;height:56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" filled="f" strokecolor="black [3213]" strokeweight="2.25pt">
                      <v:stroke joinstyle="miter"/>
                    </v:oval>
                    <v:shape id="Arc 73" o:spid="_x0000_s1079" style="position:absolute;left:8191;width:9131;height:9150;visibility:visible;mso-wrap-style:square;v-text-anchor:middle" coordsize="913130,9150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" path="m456565,nsc621101,,772909,88715,853934,232216v80807,143116,78756,318679,-5371,459861c764203,833649,610348,918781,445846,914910l456565,457518,456565,xem456565,nfc621101,,772909,88715,853934,232216v80807,143116,78756,318679,-5371,459861c764203,833649,610348,918781,445846,914910e" filled="f" strokecolor="black [3213]" strokeweight="2.25pt">
                      <v:stroke joinstyle="miter"/>
                      <v:path arrowok="t" o:connecttype="custom" o:connectlocs="456565,0;853934,232216;848563,692077;445846,914910" o:connectangles="0,0,0,0"/>
                    </v:shape>
                    <v:line id="Straight Connector 74" o:spid="_x0000_s1080" style="position:absolute;flip:x;visibility:visible;mso-wrap-style:square" from="0,0" to="12811,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" strokecolor="black [3213]" strokeweight="2.25pt">
                      <v:stroke joinstyle="miter"/>
                    </v:line>
                    <v:line id="Straight Connector 75" o:spid="_x0000_s1081" style="position:absolute;flip:x;visibility:visible;mso-wrap-style:square" from="0,9144" to="12807,9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" strokecolor="black [3213]" strokeweight="2.25pt">
                      <v:stroke joinstyle="miter"/>
                    </v:line>
                    <v:line id="Straight Connector 76" o:spid="_x0000_s1082" style="position:absolute;visibility:visible;mso-wrap-style:square" from="0,0" to="0,9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" strokecolor="black [3213]" strokeweight="2.25pt">
                      <v:stroke joinstyle="miter"/>
                    </v:line>
                  </v:group>
                  <v:group id="Group 85" o:spid="_x0000_s1083" style="position:absolute;left:9882;width:16561;height:10920" coordsize="16561,10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  <v:oval id="Oval 78" o:spid="_x0000_s1084" style="position:absolute;width:4571;height:4572;rotation:174096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" filled="f" strokecolor="black [3213]" strokeweight="2.25pt">
                      <v:stroke joinstyle="miter"/>
                    </v:oval>
                    <v:line id="Straight Connector 79" o:spid="_x0000_s1085" style="position:absolute;rotation:-1740964fd;flip:y;visibility:visible;mso-wrap-style:square" from="5619,4143" to="16561,4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" strokecolor="black [3213]" strokeweight="2.25pt">
                      <v:stroke joinstyle="miter"/>
                    </v:line>
                    <v:line id="Straight Connector 80" o:spid="_x0000_s1086" style="position:absolute;rotation:1740964fd;visibility:visible;mso-wrap-style:square" from="3548,8167" to="14627,8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" strokecolor="black [3213]" strokeweight="2.25pt">
                      <v:stroke joinstyle="miter"/>
                    </v:line>
                    <v:line id="Straight Connector 81" o:spid="_x0000_s1087" style="position:absolute;rotation:1740964fd;flip:x y;visibility:visible;mso-wrap-style:square" from="14978,6357" to="14981,10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" strokecolor="black [3213]" strokeweight="2.25pt">
                      <v:stroke joinstyle="miter"/>
                    </v:line>
                    <v:line id="Straight Connector 83" o:spid="_x0000_s1088" style="position:absolute;rotation:1740964fd;visibility:visible;mso-wrap-style:square" from="2738,881" to="6427,9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" strokecolor="black [3213]" strokeweight="2.25pt">
                      <v:stroke dashstyle="1 1" joinstyle="miter"/>
                    </v:line>
                    <v:line id="Straight Connector 84" o:spid="_x0000_s1089" style="position:absolute;rotation:-1740964fd;flip:y;visibility:visible;mso-wrap-style:square" from="666,4905" to="4401,4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" strokecolor="black [3213]" strokeweight="2.25pt">
                      <v:stroke dashstyle="1 1" joinstyle="miter"/>
                    </v:line>
                  </v:group>
                </v:group>
                <v:shape id="Text Box 91" o:spid="_x0000_s1090" type="#_x0000_t202" style="position:absolute;left:2857;width:2743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" filled="f" stroked="f" strokeweight=".5pt">
                  <v:textbox>
                    <w:txbxContent>
                      <w:p w14:paraId="5A6CB044" w14:textId="77777777" w:rsidR="00234F3B" w:rsidRPr="00234F3B" w:rsidRDefault="00234F3B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 w:rsidRPr="00234F3B">
                          <w:rPr>
                            <w:rFonts w:ascii="Arial" w:hAnsi="Arial" w:cs="Arial"/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  <v:shape id="Text Box 92" o:spid="_x0000_s1091" type="#_x0000_t202" style="position:absolute;left:19335;top:1809;width:2743;height:27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I5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lAn9fwg+Qm18AAAD//wMAUEsBAi0AFAAGAAgAAAAhANvh9svuAAAAhQEAABMAAAAAAAAA&#10;AAAAAAAAAAAAAFtDb250ZW50X1R5cGVzXS54bWxQSwECLQAUAAYACAAAACEAWvQsW78AAAAVAQAA&#10;CwAAAAAAAAAAAAAAAAAfAQAAX3JlbHMvLnJlbHNQSwECLQAUAAYACAAAACEAJloiOcYAAADbAAAA&#10;DwAAAAAAAAAAAAAAAAAHAgAAZHJzL2Rvd25yZXYueG1sUEsFBgAAAAADAAMAtwAAAPoCAAAAAA==&#10;" filled="f" stroked="f" strokeweight=".5pt">
                  <v:textbox>
                    <w:txbxContent>
                      <w:p w14:paraId="6ABB5E3E" w14:textId="77777777" w:rsidR="00234F3B" w:rsidRPr="00234F3B" w:rsidRDefault="00234F3B" w:rsidP="00234F3B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BA52431" w14:textId="77777777" w:rsidR="00C106C4" w:rsidRDefault="00234F3B" w:rsidP="001C374A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 wp14:anchorId="2279BDF2" wp14:editId="3378A26A">
                <wp:simplePos x="0" y="0"/>
                <wp:positionH relativeFrom="column">
                  <wp:posOffset>3838575</wp:posOffset>
                </wp:positionH>
                <wp:positionV relativeFrom="paragraph">
                  <wp:posOffset>68580</wp:posOffset>
                </wp:positionV>
                <wp:extent cx="1640205" cy="792480"/>
                <wp:effectExtent l="19050" t="0" r="36195" b="26670"/>
                <wp:wrapNone/>
                <wp:docPr id="96" name="Group 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40205" cy="792480"/>
                          <a:chOff x="0" y="0"/>
                          <a:chExt cx="1640205" cy="792480"/>
                        </a:xfrm>
                      </wpg:grpSpPr>
                      <wpg:grpSp>
                        <wpg:cNvPr id="90" name="Group 90"/>
                        <wpg:cNvGrpSpPr/>
                        <wpg:grpSpPr>
                          <a:xfrm>
                            <a:off x="0" y="57150"/>
                            <a:ext cx="1640205" cy="735330"/>
                            <a:chOff x="0" y="0"/>
                            <a:chExt cx="1640205" cy="735330"/>
                          </a:xfrm>
                        </wpg:grpSpPr>
                        <wps:wsp>
                          <wps:cNvPr id="88" name="Straight Connector 88"/>
                          <wps:cNvCnPr/>
                          <wps:spPr>
                            <a:xfrm flipH="1">
                              <a:off x="0" y="95250"/>
                              <a:ext cx="548640" cy="64008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" name="Straight Connector 89"/>
                          <wps:cNvCnPr/>
                          <wps:spPr>
                            <a:xfrm>
                              <a:off x="542925" y="95250"/>
                              <a:ext cx="1097280" cy="36576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" name="Oval 87"/>
                          <wps:cNvSpPr/>
                          <wps:spPr>
                            <a:xfrm>
                              <a:off x="457200" y="0"/>
                              <a:ext cx="184785" cy="18669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3" name="Text Box 93"/>
                        <wps:cNvSpPr txBox="1"/>
                        <wps:spPr>
                          <a:xfrm>
                            <a:off x="47625" y="180975"/>
                            <a:ext cx="274320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4F6FECA" w14:textId="77777777" w:rsidR="00234F3B" w:rsidRPr="00234F3B" w:rsidRDefault="00234F3B" w:rsidP="00234F3B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 w:rsidRPr="00234F3B">
                                <w:rPr>
                                  <w:rFonts w:ascii="Arial" w:hAnsi="Arial" w:cs="Arial"/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Text Box 94"/>
                        <wps:cNvSpPr txBox="1"/>
                        <wps:spPr>
                          <a:xfrm>
                            <a:off x="933450" y="0"/>
                            <a:ext cx="274320" cy="278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BBFB317" w14:textId="77777777" w:rsidR="00234F3B" w:rsidRPr="00234F3B" w:rsidRDefault="00234F3B" w:rsidP="00234F3B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2279BDF2" id="Group 96" o:spid="_x0000_s1092" style="position:absolute;margin-left:302.25pt;margin-top:5.4pt;width:129.15pt;height:62.4pt;z-index:251686400" coordsize="16402,79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">
                <v:group id="Group 90" o:spid="_x0000_s1093" style="position:absolute;top:571;width:16402;height:7353" coordsize="16402,73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<v:line id="Straight Connector 88" o:spid="_x0000_s1094" style="position:absolute;flip:x;visibility:visible;mso-wrap-style:square" from="0,952" to="5486,7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" strokecolor="black [3213]" strokeweight="2.25pt">
                    <v:stroke joinstyle="miter"/>
                  </v:line>
                  <v:line id="Straight Connector 89" o:spid="_x0000_s1095" style="position:absolute;visibility:visible;mso-wrap-style:square" from="5429,952" to="16402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" strokecolor="black [3213]" strokeweight="2.25pt">
                    <v:stroke joinstyle="miter"/>
                  </v:line>
                  <v:oval id="Oval 87" o:spid="_x0000_s1096" style="position:absolute;left:4572;width:1847;height:18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" fillcolor="white [3212]" strokecolor="black [3213]" strokeweight="2.25pt">
                    <v:stroke joinstyle="miter"/>
                  </v:oval>
                </v:group>
                <v:shape id="Text Box 93" o:spid="_x0000_s1097" type="#_x0000_t202" style="position:absolute;left:476;top:1809;width:2743;height:27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oeixgAAANs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SRaHosYAAADbAAAA&#10;DwAAAAAAAAAAAAAAAAAHAgAAZHJzL2Rvd25yZXYueG1sUEsFBgAAAAADAAMAtwAAAPoCAAAAAA==&#10;" filled="f" stroked="f" strokeweight=".5pt">
                  <v:textbox>
                    <w:txbxContent>
                      <w:p w14:paraId="04F6FECA" w14:textId="77777777" w:rsidR="00234F3B" w:rsidRPr="00234F3B" w:rsidRDefault="00234F3B" w:rsidP="00234F3B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 w:rsidRPr="00234F3B">
                          <w:rPr>
                            <w:rFonts w:ascii="Arial" w:hAnsi="Arial" w:cs="Arial"/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  <v:shape id="Text Box 94" o:spid="_x0000_s1098" type="#_x0000_t202" style="position:absolute;left:9334;width:2743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x/W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eZnD/En6AXN0AAAD//wMAUEsBAi0AFAAGAAgAAAAhANvh9svuAAAAhQEAABMAAAAAAAAA&#10;AAAAAAAAAAAAAFtDb250ZW50X1R5cGVzXS54bWxQSwECLQAUAAYACAAAACEAWvQsW78AAAAVAQAA&#10;CwAAAAAAAAAAAAAAAAAfAQAAX3JlbHMvLnJlbHNQSwECLQAUAAYACAAAACEAxv8f1sYAAADbAAAA&#10;DwAAAAAAAAAAAAAAAAAHAgAAZHJzL2Rvd25yZXYueG1sUEsFBgAAAAADAAMAtwAAAPoCAAAAAA==&#10;" filled="f" stroked="f" strokeweight=".5pt">
                  <v:textbox>
                    <w:txbxContent>
                      <w:p w14:paraId="1BBFB317" w14:textId="77777777" w:rsidR="00234F3B" w:rsidRPr="00234F3B" w:rsidRDefault="00234F3B" w:rsidP="00234F3B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96A1AC8" w14:textId="77777777" w:rsidR="00C106C4" w:rsidRDefault="00C106C4" w:rsidP="001C374A">
      <w:pPr>
        <w:rPr>
          <w:b/>
          <w:sz w:val="28"/>
          <w:szCs w:val="28"/>
        </w:rPr>
      </w:pPr>
    </w:p>
    <w:p w14:paraId="56924039" w14:textId="77777777" w:rsidR="001C374A" w:rsidRDefault="001C374A" w:rsidP="001C374A">
      <w:pPr>
        <w:rPr>
          <w:b/>
          <w:sz w:val="28"/>
          <w:szCs w:val="28"/>
        </w:rPr>
      </w:pPr>
    </w:p>
    <w:p w14:paraId="43B6B52E" w14:textId="77777777" w:rsidR="001C374A" w:rsidRDefault="001C374A" w:rsidP="001C374A">
      <w:pPr>
        <w:rPr>
          <w:b/>
          <w:sz w:val="28"/>
          <w:szCs w:val="28"/>
        </w:rPr>
      </w:pPr>
    </w:p>
    <w:p w14:paraId="535183D2" w14:textId="77777777" w:rsidR="001C374A" w:rsidRDefault="001C374A" w:rsidP="001C374A">
      <w:pPr>
        <w:rPr>
          <w:b/>
          <w:sz w:val="28"/>
          <w:szCs w:val="28"/>
        </w:rPr>
      </w:pPr>
    </w:p>
    <w:p w14:paraId="793AEE85" w14:textId="77777777" w:rsidR="001C374A" w:rsidRDefault="001C374A" w:rsidP="001C374A">
      <w:pPr>
        <w:rPr>
          <w:b/>
          <w:sz w:val="28"/>
          <w:szCs w:val="28"/>
        </w:rPr>
      </w:pPr>
    </w:p>
    <w:p w14:paraId="64DD5F59" w14:textId="77777777" w:rsidR="001C374A" w:rsidRDefault="001C374A" w:rsidP="001C374A">
      <w:pPr>
        <w:rPr>
          <w:b/>
          <w:sz w:val="28"/>
          <w:szCs w:val="28"/>
        </w:rPr>
      </w:pPr>
    </w:p>
    <w:p w14:paraId="1B9FBD10" w14:textId="77777777" w:rsidR="001C374A" w:rsidRDefault="001C374A" w:rsidP="001C374A">
      <w:pPr>
        <w:rPr>
          <w:b/>
          <w:sz w:val="28"/>
          <w:szCs w:val="28"/>
        </w:rPr>
      </w:pPr>
    </w:p>
    <w:p w14:paraId="5A24DF95" w14:textId="77777777" w:rsidR="001C374A" w:rsidRDefault="001C374A" w:rsidP="001C374A"/>
    <w:p w14:paraId="53A24FFD" w14:textId="77777777" w:rsidR="001C374A" w:rsidRPr="00391DB6" w:rsidRDefault="001C374A" w:rsidP="001C374A">
      <w:pPr>
        <w:rPr>
          <w:b/>
        </w:rPr>
      </w:pPr>
      <w:r w:rsidRPr="00391DB6">
        <w:rPr>
          <w:b/>
        </w:rPr>
        <w:t>simple friction model</w:t>
      </w:r>
    </w:p>
    <w:p w14:paraId="14E3763A" w14:textId="77777777" w:rsidR="001C374A" w:rsidRDefault="001C374A" w:rsidP="001C374A"/>
    <w:p w14:paraId="753B5653" w14:textId="77777777" w:rsidR="001C374A" w:rsidRPr="001C374A" w:rsidRDefault="00F22352" w:rsidP="001C374A">
      <w:r w:rsidRPr="002749AD">
        <w:rPr>
          <w:position w:val="-14"/>
        </w:rPr>
        <w:object w:dxaOrig="5460" w:dyaOrig="400" w14:anchorId="35FB8A82">
          <v:shape id="_x0000_i1046" type="#_x0000_t75" style="width:273pt;height:19.9pt" o:ole="">
            <v:imagedata r:id="rId48" o:title=""/>
          </v:shape>
          <o:OLEObject Type="Embed" ProgID="Equation.3" ShapeID="_x0000_i1046" DrawAspect="Content" ObjectID="_1678630055" r:id="rId49"/>
        </w:object>
      </w:r>
    </w:p>
    <w:p w14:paraId="006BA465" w14:textId="77777777" w:rsidR="001C374A" w:rsidRDefault="001C374A" w:rsidP="001C374A">
      <w:pPr>
        <w:jc w:val="center"/>
        <w:rPr>
          <w:b/>
          <w:sz w:val="28"/>
          <w:szCs w:val="28"/>
        </w:rPr>
      </w:pPr>
    </w:p>
    <w:p w14:paraId="3C8E5C15" w14:textId="77777777" w:rsidR="001C374A" w:rsidRDefault="001C374A" w:rsidP="001C374A">
      <w:pPr>
        <w:jc w:val="center"/>
        <w:rPr>
          <w:b/>
          <w:sz w:val="28"/>
          <w:szCs w:val="28"/>
        </w:rPr>
      </w:pPr>
    </w:p>
    <w:p w14:paraId="3C6F5D9C" w14:textId="77777777" w:rsidR="001C374A" w:rsidRDefault="001C374A" w:rsidP="001C374A">
      <w:pPr>
        <w:jc w:val="center"/>
        <w:rPr>
          <w:b/>
          <w:sz w:val="28"/>
          <w:szCs w:val="28"/>
        </w:rPr>
      </w:pPr>
    </w:p>
    <w:p w14:paraId="1766EFA8" w14:textId="77777777" w:rsidR="001C374A" w:rsidRDefault="001C374A" w:rsidP="001C374A">
      <w:pPr>
        <w:jc w:val="center"/>
        <w:rPr>
          <w:b/>
          <w:sz w:val="28"/>
          <w:szCs w:val="28"/>
        </w:rPr>
      </w:pPr>
    </w:p>
    <w:p w14:paraId="6304CC88" w14:textId="77777777" w:rsidR="001C374A" w:rsidRDefault="001C374A" w:rsidP="001C374A">
      <w:pPr>
        <w:jc w:val="center"/>
        <w:rPr>
          <w:b/>
          <w:sz w:val="28"/>
          <w:szCs w:val="28"/>
        </w:rPr>
      </w:pPr>
    </w:p>
    <w:p w14:paraId="4A2768B4" w14:textId="77777777" w:rsidR="001C374A" w:rsidRDefault="001C374A" w:rsidP="001C374A">
      <w:pPr>
        <w:jc w:val="center"/>
        <w:rPr>
          <w:b/>
          <w:sz w:val="28"/>
          <w:szCs w:val="28"/>
        </w:rPr>
      </w:pPr>
    </w:p>
    <w:p w14:paraId="64E89F6C" w14:textId="77777777" w:rsidR="001C374A" w:rsidRDefault="001C374A" w:rsidP="001C374A">
      <w:pPr>
        <w:jc w:val="center"/>
        <w:rPr>
          <w:b/>
          <w:sz w:val="28"/>
          <w:szCs w:val="28"/>
        </w:rPr>
      </w:pPr>
    </w:p>
    <w:p w14:paraId="4B38F0DD" w14:textId="77777777" w:rsidR="001C374A" w:rsidRDefault="001C374A" w:rsidP="001C374A">
      <w:pPr>
        <w:jc w:val="center"/>
        <w:rPr>
          <w:b/>
          <w:sz w:val="28"/>
          <w:szCs w:val="28"/>
        </w:rPr>
      </w:pPr>
    </w:p>
    <w:p w14:paraId="627D2713" w14:textId="77777777" w:rsidR="001C374A" w:rsidRDefault="001C374A" w:rsidP="001C374A">
      <w:pPr>
        <w:jc w:val="center"/>
        <w:rPr>
          <w:b/>
          <w:sz w:val="28"/>
          <w:szCs w:val="28"/>
        </w:rPr>
      </w:pPr>
    </w:p>
    <w:p w14:paraId="7650E71B" w14:textId="77777777" w:rsidR="001C374A" w:rsidRDefault="001C374A" w:rsidP="001C374A">
      <w:pPr>
        <w:jc w:val="center"/>
        <w:rPr>
          <w:b/>
          <w:sz w:val="28"/>
          <w:szCs w:val="28"/>
        </w:rPr>
      </w:pPr>
    </w:p>
    <w:p w14:paraId="18BEE388" w14:textId="77777777" w:rsidR="001C374A" w:rsidRDefault="001C374A" w:rsidP="001C374A">
      <w:pPr>
        <w:jc w:val="center"/>
        <w:rPr>
          <w:b/>
          <w:sz w:val="28"/>
          <w:szCs w:val="28"/>
        </w:rPr>
      </w:pPr>
    </w:p>
    <w:p w14:paraId="6E2BA175" w14:textId="77777777" w:rsidR="00B7222B" w:rsidRPr="006F462B" w:rsidRDefault="00125A09" w:rsidP="001C37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6F1812" w:rsidRPr="006F462B">
        <w:rPr>
          <w:b/>
          <w:sz w:val="28"/>
          <w:szCs w:val="28"/>
        </w:rPr>
        <w:lastRenderedPageBreak/>
        <w:t xml:space="preserve">Free Vibration </w:t>
      </w:r>
      <w:r w:rsidR="006F1812">
        <w:rPr>
          <w:b/>
          <w:sz w:val="28"/>
          <w:szCs w:val="28"/>
        </w:rPr>
        <w:t>with Viscous Damping</w:t>
      </w:r>
    </w:p>
    <w:p w14:paraId="1ADE0988" w14:textId="77777777" w:rsidR="006F462B" w:rsidRPr="00530662" w:rsidRDefault="006F462B" w:rsidP="00530662"/>
    <w:p w14:paraId="53205BFB" w14:textId="77777777" w:rsidR="00530662" w:rsidRDefault="007C0196" w:rsidP="006C2144">
      <w:r>
        <w:t>s</w:t>
      </w:r>
      <w:r w:rsidR="00530662">
        <w:t>pring-mass-damper with v</w:t>
      </w:r>
      <w:r w:rsidR="00530662" w:rsidRPr="00530662">
        <w:t>iscous damp</w:t>
      </w:r>
      <w:r w:rsidR="00530662">
        <w:t>ing</w:t>
      </w:r>
      <w:r w:rsidR="003B6A4B">
        <w:t xml:space="preserve"> </w:t>
      </w:r>
      <w:r w:rsidR="006C2144">
        <w:t>has</w:t>
      </w:r>
      <w:r w:rsidR="003B6A4B">
        <w:t xml:space="preserve"> exponential envelope</w:t>
      </w:r>
    </w:p>
    <w:p w14:paraId="1B758128" w14:textId="77777777" w:rsidR="00530662" w:rsidRDefault="00530662" w:rsidP="00530662"/>
    <w:p w14:paraId="05E88E43" w14:textId="77777777" w:rsidR="006F462B" w:rsidRDefault="004913DA" w:rsidP="006C2144">
      <w:r w:rsidRPr="0006592E">
        <w:rPr>
          <w:position w:val="-6"/>
        </w:rPr>
        <w:object w:dxaOrig="1700" w:dyaOrig="279" w14:anchorId="0DFD7A71">
          <v:shape id="_x0000_i1047" type="#_x0000_t75" style="width:84.75pt;height:15pt" o:ole="" fillcolor="window">
            <v:imagedata r:id="rId50" o:title=""/>
          </v:shape>
          <o:OLEObject Type="Embed" ProgID="Equation.3" ShapeID="_x0000_i1047" DrawAspect="Content" ObjectID="_1678630056" r:id="rId51"/>
        </w:object>
      </w:r>
    </w:p>
    <w:p w14:paraId="45A652B1" w14:textId="77777777" w:rsidR="008D36AA" w:rsidRDefault="008D36AA" w:rsidP="008D36AA">
      <w:pPr>
        <w:jc w:val="center"/>
      </w:pPr>
    </w:p>
    <w:p w14:paraId="18BF2C8A" w14:textId="39811336" w:rsidR="00530662" w:rsidRPr="00530662" w:rsidRDefault="00DF7D23" w:rsidP="006C2144">
      <w:r w:rsidRPr="00530662">
        <w:rPr>
          <w:position w:val="-30"/>
        </w:rPr>
        <w:object w:dxaOrig="7660" w:dyaOrig="740" w14:anchorId="504EF307">
          <v:shape id="_x0000_i1064" type="#_x0000_t75" style="width:382.9pt;height:36.75pt" o:ole="" fillcolor="window">
            <v:imagedata r:id="rId52" o:title=""/>
          </v:shape>
          <o:OLEObject Type="Embed" ProgID="Equation.DSMT4" ShapeID="_x0000_i1064" DrawAspect="Content" ObjectID="_1678630057" r:id="rId53"/>
        </w:object>
      </w:r>
    </w:p>
    <w:p w14:paraId="791C749C" w14:textId="77777777" w:rsidR="003B6A4B" w:rsidRDefault="003B6A4B" w:rsidP="00530662"/>
    <w:p w14:paraId="53B273A4" w14:textId="77777777" w:rsidR="003B6A4B" w:rsidRDefault="003B6A4B" w:rsidP="00530662">
      <w:r>
        <w:t>use x</w:t>
      </w:r>
      <w:r w:rsidR="00D51742">
        <w:rPr>
          <w:vertAlign w:val="subscript"/>
        </w:rPr>
        <w:t>0</w:t>
      </w:r>
      <w:r>
        <w:t xml:space="preserve"> at </w:t>
      </w:r>
      <w:r w:rsidR="006E0773">
        <w:t xml:space="preserve">a </w:t>
      </w:r>
      <w:r>
        <w:t>positive peak and x</w:t>
      </w:r>
      <w:r w:rsidR="00D51742">
        <w:rPr>
          <w:vertAlign w:val="subscript"/>
        </w:rPr>
        <w:t>n</w:t>
      </w:r>
      <w:r>
        <w:t xml:space="preserve"> at </w:t>
      </w:r>
      <w:r w:rsidR="006E0773">
        <w:t xml:space="preserve">a </w:t>
      </w:r>
      <w:r>
        <w:t xml:space="preserve">positive peak </w:t>
      </w:r>
      <w:r w:rsidR="006E0773">
        <w:t xml:space="preserve">that occurs </w:t>
      </w:r>
      <w:r>
        <w:t>n cycles later</w:t>
      </w:r>
    </w:p>
    <w:p w14:paraId="000B34DF" w14:textId="77777777" w:rsidR="008D36AA" w:rsidRDefault="008D36AA" w:rsidP="00530662"/>
    <w:p w14:paraId="48F7FDC4" w14:textId="77777777" w:rsidR="006C2144" w:rsidRDefault="006C2144" w:rsidP="006C2144">
      <w:r>
        <w:t xml:space="preserve">log decrement   </w:t>
      </w:r>
      <w:r w:rsidR="000A2991">
        <w:t xml:space="preserve">  </w:t>
      </w:r>
      <w:r w:rsidR="00D51742" w:rsidRPr="004C7007">
        <w:rPr>
          <w:position w:val="-36"/>
        </w:rPr>
        <w:object w:dxaOrig="2400" w:dyaOrig="800" w14:anchorId="7FCE334C">
          <v:shape id="_x0000_i1049" type="#_x0000_t75" style="width:120pt;height:40.15pt" o:ole="">
            <v:imagedata r:id="rId54" o:title=""/>
          </v:shape>
          <o:OLEObject Type="Embed" ProgID="Equation.3" ShapeID="_x0000_i1049" DrawAspect="Content" ObjectID="_1678630058" r:id="rId55"/>
        </w:object>
      </w:r>
      <w:r w:rsidR="004C7007">
        <w:t xml:space="preserve">     for exponential envelope</w:t>
      </w:r>
    </w:p>
    <w:p w14:paraId="6CCF2F3A" w14:textId="77777777" w:rsidR="004C7007" w:rsidRDefault="004C7007" w:rsidP="006C2144"/>
    <w:p w14:paraId="6353C88B" w14:textId="77777777" w:rsidR="004C7007" w:rsidRDefault="004C7007" w:rsidP="006C2144">
      <w:r>
        <w:t xml:space="preserve">damping ratio     </w:t>
      </w:r>
      <w:r w:rsidR="000A2991" w:rsidRPr="004C7007">
        <w:rPr>
          <w:position w:val="-32"/>
        </w:rPr>
        <w:object w:dxaOrig="1520" w:dyaOrig="700" w14:anchorId="2492F00F">
          <v:shape id="_x0000_i1050" type="#_x0000_t75" style="width:76.15pt;height:34.9pt" o:ole="">
            <v:imagedata r:id="rId56" o:title=""/>
          </v:shape>
          <o:OLEObject Type="Embed" ProgID="Equation.3" ShapeID="_x0000_i1050" DrawAspect="Content" ObjectID="_1678630059" r:id="rId57"/>
        </w:object>
      </w:r>
    </w:p>
    <w:p w14:paraId="20415BBB" w14:textId="77777777" w:rsidR="006C2144" w:rsidRDefault="006C2144" w:rsidP="006C2144"/>
    <w:p w14:paraId="0668E99B" w14:textId="77777777" w:rsidR="007C0196" w:rsidRPr="006F462B" w:rsidRDefault="0069512A" w:rsidP="007C0196">
      <w:pPr>
        <w:jc w:val="center"/>
        <w:rPr>
          <w:b/>
          <w:sz w:val="28"/>
          <w:szCs w:val="28"/>
        </w:rPr>
      </w:pPr>
      <w:r w:rsidRPr="00C106C4">
        <w:rPr>
          <w:b/>
          <w:noProof/>
          <w:sz w:val="28"/>
          <w:szCs w:val="28"/>
        </w:rPr>
        <w:drawing>
          <wp:inline distT="0" distB="0" distL="0" distR="0" wp14:anchorId="34103642" wp14:editId="6CFE4E67">
            <wp:extent cx="5334000" cy="40005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4CDA">
        <w:rPr>
          <w:b/>
          <w:sz w:val="28"/>
          <w:szCs w:val="28"/>
        </w:rPr>
        <w:br w:type="page"/>
      </w:r>
      <w:r w:rsidR="006F1812" w:rsidRPr="006F462B">
        <w:rPr>
          <w:b/>
          <w:sz w:val="28"/>
          <w:szCs w:val="28"/>
        </w:rPr>
        <w:lastRenderedPageBreak/>
        <w:t xml:space="preserve">Free Vibration </w:t>
      </w:r>
      <w:r w:rsidR="006F1812">
        <w:rPr>
          <w:b/>
          <w:sz w:val="28"/>
          <w:szCs w:val="28"/>
        </w:rPr>
        <w:t xml:space="preserve">with </w:t>
      </w:r>
      <w:r w:rsidR="007C0196">
        <w:rPr>
          <w:b/>
          <w:sz w:val="28"/>
          <w:szCs w:val="28"/>
        </w:rPr>
        <w:t>Coulomb Friction</w:t>
      </w:r>
    </w:p>
    <w:p w14:paraId="01D69C87" w14:textId="77777777" w:rsidR="007C0196" w:rsidRDefault="007C0196" w:rsidP="00530662"/>
    <w:p w14:paraId="213FA9E2" w14:textId="77777777" w:rsidR="007C0196" w:rsidRDefault="00610756" w:rsidP="007C0196">
      <w:r>
        <w:t>spring-mass</w:t>
      </w:r>
      <w:r w:rsidR="007C0196">
        <w:t xml:space="preserve"> with Coulomb friction has linear envelope</w:t>
      </w:r>
    </w:p>
    <w:p w14:paraId="2264F77B" w14:textId="77777777" w:rsidR="007C0196" w:rsidRDefault="007C0196" w:rsidP="007C0196"/>
    <w:p w14:paraId="1676F2E4" w14:textId="77777777" w:rsidR="007C0196" w:rsidRDefault="004913DA" w:rsidP="007C0196">
      <w:r w:rsidRPr="0006592E">
        <w:rPr>
          <w:position w:val="-10"/>
        </w:rPr>
        <w:object w:dxaOrig="2140" w:dyaOrig="320" w14:anchorId="7312A9BF">
          <v:shape id="_x0000_i1051" type="#_x0000_t75" style="width:106.9pt;height:15.75pt" o:ole="" fillcolor="window">
            <v:imagedata r:id="rId59" o:title=""/>
          </v:shape>
          <o:OLEObject Type="Embed" ProgID="Equation.3" ShapeID="_x0000_i1051" DrawAspect="Content" ObjectID="_1678630060" r:id="rId60"/>
        </w:object>
      </w:r>
    </w:p>
    <w:p w14:paraId="6C50DA0F" w14:textId="77777777" w:rsidR="007C0196" w:rsidRDefault="007C0196" w:rsidP="007C0196"/>
    <w:p w14:paraId="74CA6B5B" w14:textId="77777777" w:rsidR="007C0196" w:rsidRDefault="007C0196" w:rsidP="007C0196">
      <w:r>
        <w:t>use x</w:t>
      </w:r>
      <w:r w:rsidR="00D51742">
        <w:rPr>
          <w:vertAlign w:val="subscript"/>
        </w:rPr>
        <w:t>0</w:t>
      </w:r>
      <w:r>
        <w:t xml:space="preserve"> at a positive peak and x</w:t>
      </w:r>
      <w:r w:rsidR="00D51742">
        <w:rPr>
          <w:vertAlign w:val="subscript"/>
        </w:rPr>
        <w:t>n</w:t>
      </w:r>
      <w:r>
        <w:t xml:space="preserve"> at a positive peak that occurs n cycles later</w:t>
      </w:r>
    </w:p>
    <w:p w14:paraId="14857048" w14:textId="77777777" w:rsidR="0006592E" w:rsidRDefault="0006592E" w:rsidP="007C0196"/>
    <w:p w14:paraId="5E313520" w14:textId="77777777" w:rsidR="007C0196" w:rsidRDefault="007C0196" w:rsidP="007C0196">
      <w:r>
        <w:t xml:space="preserve">slope     </w:t>
      </w:r>
      <w:r w:rsidR="00D51742" w:rsidRPr="007C0196">
        <w:rPr>
          <w:position w:val="-30"/>
        </w:rPr>
        <w:object w:dxaOrig="2140" w:dyaOrig="700" w14:anchorId="2E06E69E">
          <v:shape id="_x0000_i1052" type="#_x0000_t75" style="width:106.9pt;height:34.9pt" o:ole="">
            <v:imagedata r:id="rId61" o:title=""/>
          </v:shape>
          <o:OLEObject Type="Embed" ProgID="Equation.3" ShapeID="_x0000_i1052" DrawAspect="Content" ObjectID="_1678630061" r:id="rId62"/>
        </w:object>
      </w:r>
      <w:r>
        <w:t xml:space="preserve">     for linear envelope</w:t>
      </w:r>
    </w:p>
    <w:p w14:paraId="20CFE498" w14:textId="77777777" w:rsidR="007C0196" w:rsidRDefault="007C0196" w:rsidP="007C0196"/>
    <w:p w14:paraId="62815822" w14:textId="77777777" w:rsidR="007C0196" w:rsidRDefault="0006592E" w:rsidP="007C0196">
      <w:r>
        <w:t>friction force</w:t>
      </w:r>
      <w:r w:rsidR="007C0196">
        <w:t xml:space="preserve">     </w:t>
      </w:r>
      <w:r w:rsidR="000B348E" w:rsidRPr="0006592E">
        <w:rPr>
          <w:position w:val="-30"/>
        </w:rPr>
        <w:object w:dxaOrig="2299" w:dyaOrig="700" w14:anchorId="59CA1A55">
          <v:shape id="_x0000_i1053" type="#_x0000_t75" style="width:114.75pt;height:34.9pt" o:ole="">
            <v:imagedata r:id="rId63" o:title=""/>
          </v:shape>
          <o:OLEObject Type="Embed" ProgID="Equation.3" ShapeID="_x0000_i1053" DrawAspect="Content" ObjectID="_1678630062" r:id="rId64"/>
        </w:object>
      </w:r>
    </w:p>
    <w:p w14:paraId="171F040B" w14:textId="77777777" w:rsidR="00E1313C" w:rsidRDefault="00E1313C" w:rsidP="00E1313C"/>
    <w:p w14:paraId="1BEADEDC" w14:textId="405A805A" w:rsidR="00E1313C" w:rsidRDefault="00E1313C" w:rsidP="00E1313C">
      <w:r>
        <w:t xml:space="preserve">rotary motion     </w:t>
      </w:r>
      <w:r w:rsidR="00DF7D23" w:rsidRPr="00973D7C">
        <w:rPr>
          <w:position w:val="-30"/>
        </w:rPr>
        <w:object w:dxaOrig="1100" w:dyaOrig="680" w14:anchorId="39610E0A">
          <v:shape id="_x0000_i1066" type="#_x0000_t75" style="width:54.75pt;height:33.75pt" o:ole="">
            <v:imagedata r:id="rId65" o:title=""/>
          </v:shape>
          <o:OLEObject Type="Embed" ProgID="Equation.DSMT4" ShapeID="_x0000_i1066" DrawAspect="Content" ObjectID="_1678630063" r:id="rId66"/>
        </w:object>
      </w:r>
      <w:r>
        <w:t xml:space="preserve">     </w:t>
      </w:r>
      <w:r w:rsidR="000B348E" w:rsidRPr="0006592E">
        <w:rPr>
          <w:position w:val="-30"/>
        </w:rPr>
        <w:object w:dxaOrig="2620" w:dyaOrig="700" w14:anchorId="5B646355">
          <v:shape id="_x0000_i1055" type="#_x0000_t75" style="width:131.25pt;height:34.9pt" o:ole="">
            <v:imagedata r:id="rId67" o:title=""/>
          </v:shape>
          <o:OLEObject Type="Embed" ProgID="Equation.3" ShapeID="_x0000_i1055" DrawAspect="Content" ObjectID="_1678630064" r:id="rId68"/>
        </w:object>
      </w:r>
    </w:p>
    <w:p w14:paraId="1C744EA1" w14:textId="77777777" w:rsidR="00E1313C" w:rsidRDefault="00E1313C" w:rsidP="00E1313C"/>
    <w:p w14:paraId="34F92C83" w14:textId="0464CEB5" w:rsidR="00E1313C" w:rsidRDefault="00E1313C" w:rsidP="00E1313C">
      <w:r>
        <w:t>simple pendulum</w:t>
      </w:r>
      <w:r w:rsidR="00EF6099">
        <w:t xml:space="preserve"> (small angle approx)</w:t>
      </w:r>
      <w:r>
        <w:t xml:space="preserve">     </w:t>
      </w:r>
      <w:r w:rsidR="00DF7D23" w:rsidRPr="00973D7C">
        <w:rPr>
          <w:position w:val="-30"/>
        </w:rPr>
        <w:object w:dxaOrig="1100" w:dyaOrig="680" w14:anchorId="35439B95">
          <v:shape id="_x0000_i1068" type="#_x0000_t75" style="width:54.75pt;height:33.75pt" o:ole="">
            <v:imagedata r:id="rId69" o:title=""/>
          </v:shape>
          <o:OLEObject Type="Embed" ProgID="Equation.DSMT4" ShapeID="_x0000_i1068" DrawAspect="Content" ObjectID="_1678630065" r:id="rId70"/>
        </w:object>
      </w:r>
      <w:r>
        <w:t xml:space="preserve">     </w:t>
      </w:r>
      <w:bookmarkStart w:id="0" w:name="_GoBack"/>
      <w:r w:rsidR="006D2C40" w:rsidRPr="0006592E">
        <w:rPr>
          <w:position w:val="-30"/>
        </w:rPr>
        <w:object w:dxaOrig="3280" w:dyaOrig="700" w14:anchorId="7DB46596">
          <v:shape id="_x0000_i1057" type="#_x0000_t75" style="width:164.25pt;height:34.9pt" o:ole="">
            <v:imagedata r:id="rId71" o:title=""/>
          </v:shape>
          <o:OLEObject Type="Embed" ProgID="Equation.3" ShapeID="_x0000_i1057" DrawAspect="Content" ObjectID="_1678630066" r:id="rId72"/>
        </w:object>
      </w:r>
      <w:bookmarkEnd w:id="0"/>
    </w:p>
    <w:p w14:paraId="562D7601" w14:textId="77777777" w:rsidR="006D2C40" w:rsidRDefault="006D2C40" w:rsidP="00E1313C"/>
    <w:p w14:paraId="2914EB17" w14:textId="77777777" w:rsidR="006D2C40" w:rsidRDefault="0069512A" w:rsidP="006D2C40">
      <w:pPr>
        <w:jc w:val="center"/>
        <w:rPr>
          <w:b/>
          <w:sz w:val="28"/>
          <w:szCs w:val="28"/>
        </w:rPr>
      </w:pPr>
      <w:r w:rsidRPr="00C106C4">
        <w:rPr>
          <w:noProof/>
        </w:rPr>
        <w:drawing>
          <wp:inline distT="0" distB="0" distL="0" distR="0" wp14:anchorId="0CAA301E" wp14:editId="7804B5DA">
            <wp:extent cx="5334000" cy="40005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2C40">
        <w:br w:type="page"/>
      </w:r>
      <w:r w:rsidR="006D2C40">
        <w:rPr>
          <w:b/>
          <w:sz w:val="28"/>
          <w:szCs w:val="28"/>
        </w:rPr>
        <w:lastRenderedPageBreak/>
        <w:t>Pacejka Magic Formula</w:t>
      </w:r>
    </w:p>
    <w:p w14:paraId="228BAC52" w14:textId="77777777" w:rsidR="006D2C40" w:rsidRPr="006D2C40" w:rsidRDefault="006D2C40" w:rsidP="006D2C40">
      <w:pPr>
        <w:jc w:val="center"/>
      </w:pPr>
    </w:p>
    <w:p w14:paraId="635E8CE5" w14:textId="2624500B" w:rsidR="006D2C40" w:rsidRDefault="006D2C40" w:rsidP="006D2C40">
      <w:pPr>
        <w:jc w:val="center"/>
      </w:pPr>
      <w:r>
        <w:t>Pacejka, H.B., 2006, Tire and Vehicle Dynamics, 2</w:t>
      </w:r>
      <w:r w:rsidRPr="006D2C40">
        <w:rPr>
          <w:vertAlign w:val="superscript"/>
        </w:rPr>
        <w:t>nd</w:t>
      </w:r>
      <w:r>
        <w:t xml:space="preserve"> edition, SAE International</w:t>
      </w:r>
    </w:p>
    <w:p w14:paraId="01D81E37" w14:textId="77777777" w:rsidR="004F5A7B" w:rsidRDefault="004F5A7B" w:rsidP="004F5A7B"/>
    <w:p w14:paraId="5B0BE431" w14:textId="234A93CE" w:rsidR="004F5A7B" w:rsidRDefault="004F5A7B" w:rsidP="004F5A7B">
      <w:r>
        <w:t>works well for tire friction</w:t>
      </w:r>
    </w:p>
    <w:p w14:paraId="723E1F31" w14:textId="77777777" w:rsidR="004F5A7B" w:rsidRDefault="004F5A7B" w:rsidP="004F5A7B"/>
    <w:p w14:paraId="543F8127" w14:textId="77777777" w:rsidR="004F5A7B" w:rsidRDefault="004F5A7B" w:rsidP="004F5A7B">
      <w:r>
        <w:t>does not work well for stick-slip</w:t>
      </w:r>
    </w:p>
    <w:p w14:paraId="650BC872" w14:textId="77777777" w:rsidR="004F5A7B" w:rsidRDefault="004F5A7B" w:rsidP="006D2C40"/>
    <w:p w14:paraId="4455569E" w14:textId="7F15091E" w:rsidR="006D2C40" w:rsidRDefault="0069512A" w:rsidP="006D2C40">
      <w:r>
        <w:rPr>
          <w:noProof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67C16CEC" wp14:editId="027C75FA">
                <wp:simplePos x="0" y="0"/>
                <wp:positionH relativeFrom="column">
                  <wp:posOffset>161925</wp:posOffset>
                </wp:positionH>
                <wp:positionV relativeFrom="paragraph">
                  <wp:posOffset>92710</wp:posOffset>
                </wp:positionV>
                <wp:extent cx="5438775" cy="3291840"/>
                <wp:effectExtent l="0" t="22860" r="0" b="9525"/>
                <wp:wrapNone/>
                <wp:docPr id="1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38775" cy="3291840"/>
                          <a:chOff x="1695" y="2736"/>
                          <a:chExt cx="8565" cy="5184"/>
                        </a:xfrm>
                      </wpg:grpSpPr>
                      <wps:wsp>
                        <wps:cNvPr id="2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2592" y="5328"/>
                            <a:ext cx="691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6048" y="2736"/>
                            <a:ext cx="0" cy="518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Freeform 6"/>
                        <wps:cNvSpPr>
                          <a:spLocks/>
                        </wps:cNvSpPr>
                        <wps:spPr bwMode="auto">
                          <a:xfrm>
                            <a:off x="6048" y="3552"/>
                            <a:ext cx="3456" cy="1776"/>
                          </a:xfrm>
                          <a:custGeom>
                            <a:avLst/>
                            <a:gdLst>
                              <a:gd name="T0" fmla="*/ 0 w 3456"/>
                              <a:gd name="T1" fmla="*/ 1776 h 1776"/>
                              <a:gd name="T2" fmla="*/ 576 w 3456"/>
                              <a:gd name="T3" fmla="*/ 336 h 1776"/>
                              <a:gd name="T4" fmla="*/ 864 w 3456"/>
                              <a:gd name="T5" fmla="*/ 48 h 1776"/>
                              <a:gd name="T6" fmla="*/ 1149 w 3456"/>
                              <a:gd name="T7" fmla="*/ 150 h 1776"/>
                              <a:gd name="T8" fmla="*/ 1440 w 3456"/>
                              <a:gd name="T9" fmla="*/ 336 h 1776"/>
                              <a:gd name="T10" fmla="*/ 1944 w 3456"/>
                              <a:gd name="T11" fmla="*/ 570 h 1776"/>
                              <a:gd name="T12" fmla="*/ 3456 w 3456"/>
                              <a:gd name="T13" fmla="*/ 624 h 17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3456" h="1776">
                                <a:moveTo>
                                  <a:pt x="0" y="1776"/>
                                </a:moveTo>
                                <a:cubicBezTo>
                                  <a:pt x="96" y="1536"/>
                                  <a:pt x="432" y="624"/>
                                  <a:pt x="576" y="336"/>
                                </a:cubicBezTo>
                                <a:cubicBezTo>
                                  <a:pt x="720" y="48"/>
                                  <a:pt x="768" y="96"/>
                                  <a:pt x="864" y="48"/>
                                </a:cubicBezTo>
                                <a:cubicBezTo>
                                  <a:pt x="960" y="0"/>
                                  <a:pt x="1053" y="102"/>
                                  <a:pt x="1149" y="150"/>
                                </a:cubicBezTo>
                                <a:cubicBezTo>
                                  <a:pt x="1245" y="198"/>
                                  <a:pt x="1248" y="240"/>
                                  <a:pt x="1440" y="336"/>
                                </a:cubicBezTo>
                                <a:cubicBezTo>
                                  <a:pt x="1632" y="432"/>
                                  <a:pt x="1608" y="522"/>
                                  <a:pt x="1944" y="570"/>
                                </a:cubicBezTo>
                                <a:cubicBezTo>
                                  <a:pt x="2280" y="618"/>
                                  <a:pt x="3141" y="613"/>
                                  <a:pt x="3456" y="624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7"/>
                        <wps:cNvCnPr>
                          <a:cxnSpLocks noChangeShapeType="1"/>
                        </wps:cNvCnPr>
                        <wps:spPr bwMode="auto">
                          <a:xfrm flipH="1">
                            <a:off x="5328" y="3600"/>
                            <a:ext cx="12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5472" y="3600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9216" y="4176"/>
                            <a:ext cx="0" cy="11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784" y="4464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8EE06C" w14:textId="77777777" w:rsidR="006D2C40" w:rsidRDefault="006D2C40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5025" y="4176"/>
                            <a:ext cx="591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23A835" w14:textId="77777777" w:rsidR="006D2C40" w:rsidRDefault="00CD29C2" w:rsidP="006D2C40">
                              <w:r>
                                <w:t>y</w:t>
                              </w:r>
                              <w:r w:rsidRPr="00CD29C2">
                                <w:rPr>
                                  <w:vertAlign w:val="sub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6912" y="3024"/>
                            <a:ext cx="0" cy="43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6048" y="3168"/>
                            <a:ext cx="86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6912" y="2880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40FC87" w14:textId="77777777" w:rsidR="006D2C40" w:rsidRDefault="006D2C40" w:rsidP="006D2C40">
                              <w:r>
                                <w:t>x</w:t>
                              </w:r>
                              <w:r w:rsidR="00CD29C2">
                                <w:rPr>
                                  <w:vertAlign w:val="subscript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rc 17"/>
                        <wps:cNvSpPr>
                          <a:spLocks/>
                        </wps:cNvSpPr>
                        <wps:spPr bwMode="auto">
                          <a:xfrm>
                            <a:off x="6048" y="4405"/>
                            <a:ext cx="1008" cy="924"/>
                          </a:xfrm>
                          <a:custGeom>
                            <a:avLst/>
                            <a:gdLst>
                              <a:gd name="G0" fmla="+- 0 0 0"/>
                              <a:gd name="G1" fmla="+- 19792 0 0"/>
                              <a:gd name="G2" fmla="+- 21600 0 0"/>
                              <a:gd name="T0" fmla="*/ 8651 w 21600"/>
                              <a:gd name="T1" fmla="*/ 0 h 19792"/>
                              <a:gd name="T2" fmla="*/ 21600 w 21600"/>
                              <a:gd name="T3" fmla="*/ 19792 h 19792"/>
                              <a:gd name="T4" fmla="*/ 0 w 21600"/>
                              <a:gd name="T5" fmla="*/ 19792 h 197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9792" fill="none" extrusionOk="0">
                                <a:moveTo>
                                  <a:pt x="8650" y="0"/>
                                </a:moveTo>
                                <a:cubicBezTo>
                                  <a:pt x="16516" y="3438"/>
                                  <a:pt x="21600" y="11207"/>
                                  <a:pt x="21600" y="19792"/>
                                </a:cubicBezTo>
                              </a:path>
                              <a:path w="21600" h="19792" stroke="0" extrusionOk="0">
                                <a:moveTo>
                                  <a:pt x="8650" y="0"/>
                                </a:moveTo>
                                <a:cubicBezTo>
                                  <a:pt x="16516" y="3438"/>
                                  <a:pt x="21600" y="11207"/>
                                  <a:pt x="21600" y="19792"/>
                                </a:cubicBezTo>
                                <a:lnTo>
                                  <a:pt x="0" y="1979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6912" y="4464"/>
                            <a:ext cx="100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8CF522" w14:textId="77777777" w:rsidR="00EC3FF1" w:rsidRDefault="00EC3FF1" w:rsidP="00EC3FF1">
                              <w:r>
                                <w:t>slop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19"/>
                        <wps:cNvSpPr>
                          <a:spLocks/>
                        </wps:cNvSpPr>
                        <wps:spPr bwMode="auto">
                          <a:xfrm flipH="1" flipV="1">
                            <a:off x="2592" y="5328"/>
                            <a:ext cx="3456" cy="1776"/>
                          </a:xfrm>
                          <a:custGeom>
                            <a:avLst/>
                            <a:gdLst>
                              <a:gd name="T0" fmla="*/ 0 w 3456"/>
                              <a:gd name="T1" fmla="*/ 1776 h 1776"/>
                              <a:gd name="T2" fmla="*/ 576 w 3456"/>
                              <a:gd name="T3" fmla="*/ 336 h 1776"/>
                              <a:gd name="T4" fmla="*/ 864 w 3456"/>
                              <a:gd name="T5" fmla="*/ 48 h 1776"/>
                              <a:gd name="T6" fmla="*/ 1149 w 3456"/>
                              <a:gd name="T7" fmla="*/ 150 h 1776"/>
                              <a:gd name="T8" fmla="*/ 1440 w 3456"/>
                              <a:gd name="T9" fmla="*/ 336 h 1776"/>
                              <a:gd name="T10" fmla="*/ 1944 w 3456"/>
                              <a:gd name="T11" fmla="*/ 570 h 1776"/>
                              <a:gd name="T12" fmla="*/ 3456 w 3456"/>
                              <a:gd name="T13" fmla="*/ 624 h 17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3456" h="1776">
                                <a:moveTo>
                                  <a:pt x="0" y="1776"/>
                                </a:moveTo>
                                <a:cubicBezTo>
                                  <a:pt x="96" y="1536"/>
                                  <a:pt x="432" y="624"/>
                                  <a:pt x="576" y="336"/>
                                </a:cubicBezTo>
                                <a:cubicBezTo>
                                  <a:pt x="720" y="48"/>
                                  <a:pt x="768" y="96"/>
                                  <a:pt x="864" y="48"/>
                                </a:cubicBezTo>
                                <a:cubicBezTo>
                                  <a:pt x="960" y="0"/>
                                  <a:pt x="1053" y="102"/>
                                  <a:pt x="1149" y="150"/>
                                </a:cubicBezTo>
                                <a:cubicBezTo>
                                  <a:pt x="1245" y="198"/>
                                  <a:pt x="1248" y="240"/>
                                  <a:pt x="1440" y="336"/>
                                </a:cubicBezTo>
                                <a:cubicBezTo>
                                  <a:pt x="1632" y="432"/>
                                  <a:pt x="1608" y="522"/>
                                  <a:pt x="1944" y="570"/>
                                </a:cubicBezTo>
                                <a:cubicBezTo>
                                  <a:pt x="2280" y="618"/>
                                  <a:pt x="3141" y="613"/>
                                  <a:pt x="3456" y="624"/>
                                </a:cubicBezTo>
                              </a:path>
                            </a:pathLst>
                          </a:custGeom>
                          <a:noFill/>
                          <a:ln w="38100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9072" y="5328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4379CA" w14:textId="77777777" w:rsidR="00EC3FF1" w:rsidRDefault="00EC3FF1" w:rsidP="00EC3FF1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5616" y="2736"/>
                            <a:ext cx="5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50B4F5" w14:textId="77777777" w:rsidR="00EC3FF1" w:rsidRDefault="00EC3FF1" w:rsidP="00EC3FF1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695" y="3030"/>
                            <a:ext cx="3240" cy="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34441B" w14:textId="77777777" w:rsidR="00CD29C2" w:rsidRPr="00CD29C2" w:rsidRDefault="00CD29C2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values from</w:t>
                              </w:r>
                              <w:r w:rsidRPr="00CD29C2">
                                <w:rPr>
                                  <w:b/>
                                </w:rPr>
                                <w:t xml:space="preserve"> curve</w:t>
                              </w:r>
                            </w:p>
                            <w:p w14:paraId="6E258D0F" w14:textId="77777777" w:rsidR="00CD29C2" w:rsidRDefault="00CD29C2">
                              <w:r>
                                <w:t>y</w:t>
                              </w:r>
                              <w:r w:rsidRPr="00CD29C2">
                                <w:rPr>
                                  <w:vertAlign w:val="subscript"/>
                                </w:rPr>
                                <w:t>P</w:t>
                              </w:r>
                              <w:r>
                                <w:t xml:space="preserve"> = peak value for y</w:t>
                              </w:r>
                            </w:p>
                            <w:p w14:paraId="31A15CB4" w14:textId="77777777" w:rsidR="00CD29C2" w:rsidRDefault="00CD29C2">
                              <w:r>
                                <w:t>x</w:t>
                              </w:r>
                              <w:r w:rsidRPr="00CD29C2">
                                <w:rPr>
                                  <w:vertAlign w:val="subscript"/>
                                </w:rPr>
                                <w:t>M</w:t>
                              </w:r>
                              <w:r>
                                <w:t xml:space="preserve"> = x value at peak</w:t>
                              </w:r>
                            </w:p>
                            <w:p w14:paraId="166E40BB" w14:textId="77777777" w:rsidR="00CD29C2" w:rsidRDefault="00CD29C2">
                              <w:r>
                                <w:t>y</w:t>
                              </w:r>
                              <w:r w:rsidRPr="00CD29C2">
                                <w:rPr>
                                  <w:vertAlign w:val="subscript"/>
                                </w:rPr>
                                <w:t>A</w:t>
                              </w:r>
                              <w:r>
                                <w:t xml:space="preserve"> = asymptotic value for 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5955"/>
                            <a:ext cx="3240" cy="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980703" w14:textId="77777777" w:rsidR="00CD29C2" w:rsidRPr="00CD29C2" w:rsidRDefault="00CD29C2" w:rsidP="00CD29C2">
                              <w:pPr>
                                <w:rPr>
                                  <w:b/>
                                </w:rPr>
                              </w:pPr>
                              <w:r w:rsidRPr="00CD29C2">
                                <w:rPr>
                                  <w:b/>
                                </w:rPr>
                                <w:t>coefficients</w:t>
                              </w:r>
                            </w:p>
                            <w:p w14:paraId="0B51D3D0" w14:textId="77777777" w:rsidR="00CD29C2" w:rsidRDefault="00CD29C2" w:rsidP="00CD29C2">
                              <w:r>
                                <w:t>B = stiffness factor</w:t>
                              </w:r>
                            </w:p>
                            <w:p w14:paraId="5D377E3F" w14:textId="77777777" w:rsidR="00CD29C2" w:rsidRDefault="00CD29C2" w:rsidP="00CD29C2">
                              <w:r>
                                <w:t>C = shape factor</w:t>
                              </w:r>
                            </w:p>
                            <w:p w14:paraId="34F30CC1" w14:textId="77777777" w:rsidR="00CD29C2" w:rsidRDefault="00CD29C2" w:rsidP="00CD29C2">
                              <w:r>
                                <w:t>D = peak value</w:t>
                              </w:r>
                            </w:p>
                            <w:p w14:paraId="6B3D2818" w14:textId="77777777" w:rsidR="00CD29C2" w:rsidRDefault="00CD29C2" w:rsidP="00CD29C2">
                              <w:r>
                                <w:t>E = curvature factor</w:t>
                              </w:r>
                            </w:p>
                            <w:p w14:paraId="243814B6" w14:textId="77777777" w:rsidR="00CD29C2" w:rsidRPr="00CD29C2" w:rsidRDefault="00CD29C2" w:rsidP="00CD29C2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67C16CEC" id="Group 29" o:spid="_x0000_s1099" style="position:absolute;margin-left:12.75pt;margin-top:7.3pt;width:428.25pt;height:259.2pt;z-index:251645440" coordorigin="1695,2736" coordsize="8565,51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">
                <v:line id="Line 4" o:spid="_x0000_s1100" style="position:absolute;visibility:visible;mso-wrap-style:square" from="2592,5328" to="9504,5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" strokeweight="1.5pt">
                  <v:stroke endarrow="block"/>
                </v:line>
                <v:line id="Line 5" o:spid="_x0000_s1101" style="position:absolute;flip:y;visibility:visible;mso-wrap-style:square" from="6048,2736" to="6048,7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" strokeweight="1.5pt">
                  <v:stroke endarrow="block"/>
                </v:line>
                <v:shape id="Freeform 6" o:spid="_x0000_s1102" style="position:absolute;left:6048;top:3552;width:3456;height:1776;visibility:visible;mso-wrap-style:square;v-text-anchor:top" coordsize="3456,1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" path="m,1776c96,1536,432,624,576,336,720,48,768,96,864,48v96,-48,189,54,285,102c1245,198,1248,240,1440,336v192,96,168,186,504,234c2280,618,3141,613,3456,624e" filled="f" strokeweight="3pt">
                  <v:path arrowok="t" o:connecttype="custom" o:connectlocs="0,1776;576,336;864,48;1149,150;1440,336;1944,570;3456,624" o:connectangles="0,0,0,0,0,0,0"/>
                </v:shape>
                <v:line id="Line 7" o:spid="_x0000_s1103" style="position:absolute;flip:x;visibility:visible;mso-wrap-style:square" from="5328,3600" to="6624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"/>
                <v:line id="Line 8" o:spid="_x0000_s1104" style="position:absolute;flip:y;visibility:visible;mso-wrap-style:square" from="5472,3600" to="5472,5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">
                  <v:stroke startarrow="block" endarrow="block"/>
                </v:line>
                <v:line id="Line 9" o:spid="_x0000_s1105" style="position:absolute;flip:y;visibility:visible;mso-wrap-style:square" from="9216,4176" to="9216,5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">
                  <v:stroke startarrow="block" endarrow="block"/>
                </v:line>
                <v:shape id="Text Box 10" o:spid="_x0000_s1106" type="#_x0000_t202" style="position:absolute;left:8784;top:4464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328EE06C" w14:textId="77777777" w:rsidR="006D2C40" w:rsidRDefault="006D2C40">
                        <w:proofErr w:type="spellStart"/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>A</w:t>
                        </w:r>
                        <w:proofErr w:type="spellEnd"/>
                      </w:p>
                    </w:txbxContent>
                  </v:textbox>
                </v:shape>
                <v:shape id="Text Box 11" o:spid="_x0000_s1107" type="#_x0000_t202" style="position:absolute;left:5025;top:4176;width:591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v:textbox>
                    <w:txbxContent>
                      <w:p w14:paraId="1223A835" w14:textId="77777777" w:rsidR="006D2C40" w:rsidRDefault="00CD29C2" w:rsidP="006D2C40">
                        <w:proofErr w:type="spellStart"/>
                        <w:r>
                          <w:t>y</w:t>
                        </w:r>
                        <w:r w:rsidRPr="00CD29C2">
                          <w:rPr>
                            <w:vertAlign w:val="subscript"/>
                          </w:rPr>
                          <w:t>P</w:t>
                        </w:r>
                        <w:proofErr w:type="spellEnd"/>
                      </w:p>
                    </w:txbxContent>
                  </v:textbox>
                </v:shape>
                <v:line id="Line 12" o:spid="_x0000_s1108" style="position:absolute;visibility:visible;mso-wrap-style:square" from="6912,3024" to="6912,34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line id="Line 15" o:spid="_x0000_s1109" style="position:absolute;visibility:visible;mso-wrap-style:square" from="6048,3168" to="6912,3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">
                  <v:stroke startarrow="block" endarrow="block"/>
                </v:line>
                <v:shape id="Text Box 16" o:spid="_x0000_s1110" type="#_x0000_t202" style="position:absolute;left:6912;top:2880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6A40FC87" w14:textId="77777777" w:rsidR="006D2C40" w:rsidRDefault="006D2C40" w:rsidP="006D2C40">
                        <w:proofErr w:type="spellStart"/>
                        <w:r>
                          <w:t>x</w:t>
                        </w:r>
                        <w:r w:rsidR="00CD29C2">
                          <w:rPr>
                            <w:vertAlign w:val="subscript"/>
                          </w:rPr>
                          <w:t>M</w:t>
                        </w:r>
                        <w:proofErr w:type="spellEnd"/>
                      </w:p>
                    </w:txbxContent>
                  </v:textbox>
                </v:shape>
                <v:shape id="Arc 17" o:spid="_x0000_s1111" style="position:absolute;left:6048;top:4405;width:1008;height:924;visibility:visible;mso-wrap-style:square;v-text-anchor:top" coordsize="21600,197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" path="m8650,nfc16516,3438,21600,11207,21600,19792em8650,nsc16516,3438,21600,11207,21600,19792l,19792,8650,xe" filled="f">
                  <v:stroke startarrow="block"/>
                  <v:path arrowok="t" o:extrusionok="f" o:connecttype="custom" o:connectlocs="404,0;1008,924;0,924" o:connectangles="0,0,0"/>
                </v:shape>
                <v:shape id="Text Box 18" o:spid="_x0000_s1112" type="#_x0000_t202" style="position:absolute;left:6912;top:4464;width:1008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14:paraId="4C8CF522" w14:textId="77777777" w:rsidR="00EC3FF1" w:rsidRDefault="00EC3FF1" w:rsidP="00EC3FF1">
                        <w:r>
                          <w:t>slope</w:t>
                        </w:r>
                      </w:p>
                    </w:txbxContent>
                  </v:textbox>
                </v:shape>
                <v:shape id="Freeform 19" o:spid="_x0000_s1113" style="position:absolute;left:2592;top:5328;width:3456;height:1776;flip:x y;visibility:visible;mso-wrap-style:square;v-text-anchor:top" coordsize="3456,1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" path="m,1776c96,1536,432,624,576,336,720,48,768,96,864,48v96,-48,189,54,285,102c1245,198,1248,240,1440,336v192,96,168,186,504,234c2280,618,3141,613,3456,624e" filled="f" strokeweight="3pt">
                  <v:path arrowok="t" o:connecttype="custom" o:connectlocs="0,1776;576,336;864,48;1149,150;1440,336;1944,570;3456,624" o:connectangles="0,0,0,0,0,0,0"/>
                </v:shape>
                <v:shape id="Text Box 20" o:spid="_x0000_s1114" type="#_x0000_t202" style="position:absolute;left:9072;top:5328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104379CA" w14:textId="77777777" w:rsidR="00EC3FF1" w:rsidRDefault="00EC3FF1" w:rsidP="00EC3FF1">
                        <w:r>
                          <w:t>x</w:t>
                        </w:r>
                      </w:p>
                    </w:txbxContent>
                  </v:textbox>
                </v:shape>
                <v:shape id="Text Box 21" o:spid="_x0000_s1115" type="#_x0000_t202" style="position:absolute;left:5616;top:2736;width:576;height:5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3550B4F5" w14:textId="77777777" w:rsidR="00EC3FF1" w:rsidRDefault="00EC3FF1" w:rsidP="00EC3FF1">
                        <w:r>
                          <w:t>y</w:t>
                        </w:r>
                      </w:p>
                    </w:txbxContent>
                  </v:textbox>
                </v:shape>
                <v:shape id="Text Box 25" o:spid="_x0000_s1116" type="#_x0000_t202" style="position:absolute;left:1695;top:3030;width:3240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1634441B" w14:textId="77777777" w:rsidR="00CD29C2" w:rsidRPr="00CD29C2" w:rsidRDefault="00CD29C2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values from</w:t>
                        </w:r>
                        <w:r w:rsidRPr="00CD29C2">
                          <w:rPr>
                            <w:b/>
                          </w:rPr>
                          <w:t xml:space="preserve"> curve</w:t>
                        </w:r>
                      </w:p>
                      <w:p w14:paraId="6E258D0F" w14:textId="77777777" w:rsidR="00CD29C2" w:rsidRDefault="00CD29C2">
                        <w:proofErr w:type="spellStart"/>
                        <w:r>
                          <w:t>y</w:t>
                        </w:r>
                        <w:r w:rsidRPr="00CD29C2">
                          <w:rPr>
                            <w:vertAlign w:val="subscript"/>
                          </w:rPr>
                          <w:t>P</w:t>
                        </w:r>
                        <w:proofErr w:type="spellEnd"/>
                        <w:r>
                          <w:t xml:space="preserve"> = peak value for y</w:t>
                        </w:r>
                      </w:p>
                      <w:p w14:paraId="31A15CB4" w14:textId="77777777" w:rsidR="00CD29C2" w:rsidRDefault="00CD29C2">
                        <w:proofErr w:type="spellStart"/>
                        <w:r>
                          <w:t>x</w:t>
                        </w:r>
                        <w:r w:rsidRPr="00CD29C2">
                          <w:rPr>
                            <w:vertAlign w:val="subscript"/>
                          </w:rPr>
                          <w:t>M</w:t>
                        </w:r>
                        <w:proofErr w:type="spellEnd"/>
                        <w:r>
                          <w:t xml:space="preserve"> = x value at peak</w:t>
                        </w:r>
                      </w:p>
                      <w:p w14:paraId="166E40BB" w14:textId="77777777" w:rsidR="00CD29C2" w:rsidRDefault="00CD29C2">
                        <w:proofErr w:type="spellStart"/>
                        <w:r>
                          <w:t>y</w:t>
                        </w:r>
                        <w:r w:rsidRPr="00CD29C2">
                          <w:rPr>
                            <w:vertAlign w:val="subscript"/>
                          </w:rPr>
                          <w:t>A</w:t>
                        </w:r>
                        <w:proofErr w:type="spellEnd"/>
                        <w:r>
                          <w:t xml:space="preserve"> = asymptotic value for y</w:t>
                        </w:r>
                      </w:p>
                    </w:txbxContent>
                  </v:textbox>
                </v:shape>
                <v:shape id="Text Box 28" o:spid="_x0000_s1117" type="#_x0000_t202" style="position:absolute;left:7020;top:5955;width:3240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48980703" w14:textId="77777777" w:rsidR="00CD29C2" w:rsidRPr="00CD29C2" w:rsidRDefault="00CD29C2" w:rsidP="00CD29C2">
                        <w:pPr>
                          <w:rPr>
                            <w:b/>
                          </w:rPr>
                        </w:pPr>
                        <w:r w:rsidRPr="00CD29C2">
                          <w:rPr>
                            <w:b/>
                          </w:rPr>
                          <w:t>coefficients</w:t>
                        </w:r>
                      </w:p>
                      <w:p w14:paraId="0B51D3D0" w14:textId="77777777" w:rsidR="00CD29C2" w:rsidRDefault="00CD29C2" w:rsidP="00CD29C2">
                        <w:r>
                          <w:t>B = stiffness factor</w:t>
                        </w:r>
                      </w:p>
                      <w:p w14:paraId="5D377E3F" w14:textId="77777777" w:rsidR="00CD29C2" w:rsidRDefault="00CD29C2" w:rsidP="00CD29C2">
                        <w:r>
                          <w:t>C = shape factor</w:t>
                        </w:r>
                      </w:p>
                      <w:p w14:paraId="34F30CC1" w14:textId="77777777" w:rsidR="00CD29C2" w:rsidRDefault="00CD29C2" w:rsidP="00CD29C2">
                        <w:r>
                          <w:t>D = peak value</w:t>
                        </w:r>
                      </w:p>
                      <w:p w14:paraId="6B3D2818" w14:textId="77777777" w:rsidR="00CD29C2" w:rsidRDefault="00CD29C2" w:rsidP="00CD29C2">
                        <w:r>
                          <w:t>E = curvature factor</w:t>
                        </w:r>
                      </w:p>
                      <w:p w14:paraId="243814B6" w14:textId="77777777" w:rsidR="00CD29C2" w:rsidRPr="00CD29C2" w:rsidRDefault="00CD29C2" w:rsidP="00CD29C2"/>
                    </w:txbxContent>
                  </v:textbox>
                </v:shape>
              </v:group>
            </w:pict>
          </mc:Fallback>
        </mc:AlternateContent>
      </w:r>
    </w:p>
    <w:p w14:paraId="18E8CF0E" w14:textId="77777777" w:rsidR="006D2C40" w:rsidRDefault="006D2C40" w:rsidP="006D2C40"/>
    <w:p w14:paraId="365C15E4" w14:textId="77777777" w:rsidR="006D2C40" w:rsidRDefault="006D2C40" w:rsidP="006D2C40"/>
    <w:p w14:paraId="05C0A273" w14:textId="77777777" w:rsidR="006D2C40" w:rsidRDefault="006D2C40" w:rsidP="006D2C40"/>
    <w:p w14:paraId="4A24C85B" w14:textId="77777777" w:rsidR="006D2C40" w:rsidRDefault="006D2C40" w:rsidP="006D2C40"/>
    <w:p w14:paraId="002715D7" w14:textId="77777777" w:rsidR="006D2C40" w:rsidRDefault="006D2C40" w:rsidP="006D2C40"/>
    <w:p w14:paraId="767D9738" w14:textId="77777777" w:rsidR="006D2C40" w:rsidRDefault="006D2C40" w:rsidP="006D2C40"/>
    <w:p w14:paraId="4B1F2F70" w14:textId="77777777" w:rsidR="006D2C40" w:rsidRDefault="006D2C40" w:rsidP="006D2C40"/>
    <w:p w14:paraId="066BB9BA" w14:textId="77777777" w:rsidR="006D2C40" w:rsidRDefault="006D2C40" w:rsidP="006D2C40"/>
    <w:p w14:paraId="6DC0C678" w14:textId="77777777" w:rsidR="006D2C40" w:rsidRDefault="006D2C40" w:rsidP="006D2C40"/>
    <w:p w14:paraId="178AE8C0" w14:textId="77777777" w:rsidR="006D2C40" w:rsidRDefault="006D2C40" w:rsidP="006D2C40"/>
    <w:p w14:paraId="470FCAAB" w14:textId="77777777" w:rsidR="006D2C40" w:rsidRDefault="006D2C40" w:rsidP="006D2C40"/>
    <w:p w14:paraId="43DECF72" w14:textId="77777777" w:rsidR="006D2C40" w:rsidRDefault="006D2C40" w:rsidP="006D2C40"/>
    <w:p w14:paraId="55C933A3" w14:textId="77777777" w:rsidR="006D2C40" w:rsidRDefault="006D2C40" w:rsidP="006D2C40"/>
    <w:p w14:paraId="22CECB49" w14:textId="77777777" w:rsidR="006D2C40" w:rsidRDefault="006D2C40" w:rsidP="006D2C40"/>
    <w:p w14:paraId="7259658A" w14:textId="77777777" w:rsidR="006D2C40" w:rsidRDefault="006D2C40" w:rsidP="006D2C40"/>
    <w:p w14:paraId="6A995DE9" w14:textId="77777777" w:rsidR="006D2C40" w:rsidRDefault="006D2C40" w:rsidP="006D2C40"/>
    <w:p w14:paraId="18B49A60" w14:textId="77777777" w:rsidR="00EC3FF1" w:rsidRDefault="00EC3FF1" w:rsidP="00EC3FF1"/>
    <w:p w14:paraId="63930979" w14:textId="77777777" w:rsidR="00CD29C2" w:rsidRDefault="00CD29C2" w:rsidP="00EC3FF1"/>
    <w:p w14:paraId="04B6C1E7" w14:textId="77777777" w:rsidR="00CD29C2" w:rsidRDefault="00CD29C2" w:rsidP="00EC3FF1"/>
    <w:p w14:paraId="72396866" w14:textId="77777777" w:rsidR="00EC3FF1" w:rsidRDefault="00EC3FF1" w:rsidP="00EC3FF1">
      <w:r w:rsidRPr="00EC3FF1">
        <w:rPr>
          <w:position w:val="-10"/>
        </w:rPr>
        <w:object w:dxaOrig="4040" w:dyaOrig="340" w14:anchorId="7BC69BEF">
          <v:shape id="_x0000_i1058" type="#_x0000_t75" style="width:202.15pt;height:17.25pt" o:ole="">
            <v:imagedata r:id="rId74" o:title=""/>
          </v:shape>
          <o:OLEObject Type="Embed" ProgID="Equation.3" ShapeID="_x0000_i1058" DrawAspect="Content" ObjectID="_1678630067" r:id="rId75"/>
        </w:object>
      </w:r>
    </w:p>
    <w:p w14:paraId="1F66F4B6" w14:textId="77777777" w:rsidR="00EC3FF1" w:rsidRDefault="00EC3FF1" w:rsidP="00EC3FF1"/>
    <w:p w14:paraId="4BC6B412" w14:textId="77777777" w:rsidR="00CD29C2" w:rsidRDefault="00CD29C2" w:rsidP="00EC3FF1">
      <w:r>
        <w:t>D = y</w:t>
      </w:r>
      <w:r w:rsidRPr="00CD29C2">
        <w:rPr>
          <w:vertAlign w:val="subscript"/>
        </w:rPr>
        <w:t>P</w:t>
      </w:r>
    </w:p>
    <w:p w14:paraId="20F6FB18" w14:textId="77777777" w:rsidR="00603481" w:rsidRDefault="00CD29C2" w:rsidP="00EC3FF1">
      <w:r w:rsidRPr="00603481">
        <w:rPr>
          <w:position w:val="-30"/>
        </w:rPr>
        <w:object w:dxaOrig="2320" w:dyaOrig="680" w14:anchorId="0D590ECC">
          <v:shape id="_x0000_i1059" type="#_x0000_t75" style="width:115.9pt;height:34.15pt" o:ole="">
            <v:imagedata r:id="rId76" o:title=""/>
          </v:shape>
          <o:OLEObject Type="Embed" ProgID="Equation.3" ShapeID="_x0000_i1059" DrawAspect="Content" ObjectID="_1678630068" r:id="rId77"/>
        </w:object>
      </w:r>
    </w:p>
    <w:p w14:paraId="3E0B986B" w14:textId="77777777" w:rsidR="00603481" w:rsidRDefault="00603481" w:rsidP="00EC3FF1"/>
    <w:p w14:paraId="5DE30C66" w14:textId="77777777" w:rsidR="00EC3FF1" w:rsidRDefault="00603481" w:rsidP="00EC3FF1">
      <w:r w:rsidRPr="00EC3FF1">
        <w:rPr>
          <w:position w:val="-30"/>
        </w:rPr>
        <w:object w:dxaOrig="2299" w:dyaOrig="720" w14:anchorId="2C9972F7">
          <v:shape id="_x0000_i1060" type="#_x0000_t75" style="width:114.75pt;height:36pt" o:ole="">
            <v:imagedata r:id="rId78" o:title=""/>
          </v:shape>
          <o:OLEObject Type="Embed" ProgID="Equation.3" ShapeID="_x0000_i1060" DrawAspect="Content" ObjectID="_1678630069" r:id="rId79"/>
        </w:object>
      </w:r>
    </w:p>
    <w:p w14:paraId="6A5F827D" w14:textId="77777777" w:rsidR="00603481" w:rsidRDefault="00603481" w:rsidP="00EC3FF1"/>
    <w:p w14:paraId="6D1DE2A7" w14:textId="77777777" w:rsidR="00603481" w:rsidRDefault="00603481" w:rsidP="00EC3FF1">
      <w:r w:rsidRPr="00603481">
        <w:rPr>
          <w:position w:val="-24"/>
        </w:rPr>
        <w:object w:dxaOrig="1020" w:dyaOrig="620" w14:anchorId="15DC32D1">
          <v:shape id="_x0000_i1061" type="#_x0000_t75" style="width:51pt;height:31.15pt" o:ole="">
            <v:imagedata r:id="rId80" o:title=""/>
          </v:shape>
          <o:OLEObject Type="Embed" ProgID="Equation.3" ShapeID="_x0000_i1061" DrawAspect="Content" ObjectID="_1678630070" r:id="rId81"/>
        </w:object>
      </w:r>
    </w:p>
    <w:p w14:paraId="2E8D1A6E" w14:textId="77777777" w:rsidR="00EC3FF1" w:rsidRDefault="00EC3FF1" w:rsidP="00EC3FF1"/>
    <w:p w14:paraId="763BA7E1" w14:textId="6E6E0231" w:rsidR="00EC3FF1" w:rsidRDefault="00CD29C2" w:rsidP="00EC3FF1">
      <w:r w:rsidRPr="00603481">
        <w:rPr>
          <w:position w:val="-30"/>
        </w:rPr>
        <w:object w:dxaOrig="4120" w:dyaOrig="700" w14:anchorId="3B964189">
          <v:shape id="_x0000_i1062" type="#_x0000_t75" style="width:205.9pt;height:34.9pt" o:ole="">
            <v:imagedata r:id="rId82" o:title=""/>
          </v:shape>
          <o:OLEObject Type="Embed" ProgID="Equation.3" ShapeID="_x0000_i1062" DrawAspect="Content" ObjectID="_1678630071" r:id="rId83"/>
        </w:object>
      </w:r>
    </w:p>
    <w:p w14:paraId="69A44C3C" w14:textId="77777777" w:rsidR="006D2C40" w:rsidRDefault="0069512A" w:rsidP="00603481">
      <w:pPr>
        <w:jc w:val="center"/>
      </w:pPr>
      <w:r w:rsidRPr="00603481">
        <w:rPr>
          <w:noProof/>
        </w:rPr>
        <w:lastRenderedPageBreak/>
        <w:drawing>
          <wp:inline distT="0" distB="0" distL="0" distR="0" wp14:anchorId="0E5CF4CC" wp14:editId="1F27E94A">
            <wp:extent cx="5334000" cy="40005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D9068" w14:textId="77777777" w:rsidR="00603481" w:rsidRDefault="00603481" w:rsidP="00603481">
      <w:pPr>
        <w:jc w:val="center"/>
      </w:pPr>
    </w:p>
    <w:p w14:paraId="2669D43A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r w:rsidR="00C106C4">
        <w:rPr>
          <w:rFonts w:ascii="Courier New" w:hAnsi="Courier New" w:cs="Courier New"/>
          <w:color w:val="228B22"/>
          <w:sz w:val="16"/>
          <w:szCs w:val="16"/>
        </w:rPr>
        <w:t>try_pacejka</w:t>
      </w:r>
      <w:r w:rsidRPr="00603481">
        <w:rPr>
          <w:rFonts w:ascii="Courier New" w:hAnsi="Courier New" w:cs="Courier New"/>
          <w:color w:val="228B22"/>
          <w:sz w:val="16"/>
          <w:szCs w:val="16"/>
        </w:rPr>
        <w:t>.m - test Pacejka magic formula</w:t>
      </w:r>
    </w:p>
    <w:p w14:paraId="44FF84DE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228B22"/>
          <w:sz w:val="16"/>
          <w:szCs w:val="16"/>
        </w:rPr>
        <w:t>% HJSIII, 11.04.25</w:t>
      </w:r>
    </w:p>
    <w:p w14:paraId="199923A6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14:paraId="22F95978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>clear</w:t>
      </w:r>
    </w:p>
    <w:p w14:paraId="52EA12FB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8E6FE79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228B22"/>
          <w:sz w:val="16"/>
          <w:szCs w:val="16"/>
        </w:rPr>
        <w:t>% constants</w:t>
      </w:r>
    </w:p>
    <w:p w14:paraId="50BD593F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228B22"/>
          <w:sz w:val="16"/>
          <w:szCs w:val="16"/>
        </w:rPr>
        <w:t xml:space="preserve"> </w:t>
      </w:r>
    </w:p>
    <w:p w14:paraId="0B15B84E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228B22"/>
          <w:sz w:val="16"/>
          <w:szCs w:val="16"/>
        </w:rPr>
        <w:t>% define curve</w:t>
      </w:r>
    </w:p>
    <w:p w14:paraId="5B4C49D2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>xm = 0.01;</w:t>
      </w:r>
    </w:p>
    <w:p w14:paraId="18B8F40E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>yp = 0.9;</w:t>
      </w:r>
    </w:p>
    <w:p w14:paraId="0A776CBE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>ya = 0.6;</w:t>
      </w:r>
    </w:p>
    <w:p w14:paraId="22937C95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F1F2584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228B22"/>
          <w:sz w:val="16"/>
          <w:szCs w:val="16"/>
        </w:rPr>
        <w:t>% Pacejka coefficients</w:t>
      </w:r>
    </w:p>
    <w:p w14:paraId="38EEF413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>D = yp;</w:t>
      </w:r>
    </w:p>
    <w:p w14:paraId="42163C71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>C = 1 + (1 - 2 * asin( ya/D ) / pi);</w:t>
      </w:r>
    </w:p>
    <w:p w14:paraId="6A199616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>slope = yp / (xm/2);</w:t>
      </w:r>
    </w:p>
    <w:p w14:paraId="729FBE6E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>B = slope /C /D;</w:t>
      </w:r>
    </w:p>
    <w:p w14:paraId="75596623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>E = (B*xm - tan(pi/2/C)) / (B*xm - atan(B*xm));</w:t>
      </w:r>
    </w:p>
    <w:p w14:paraId="01B04760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62AEEEB0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228B22"/>
          <w:sz w:val="16"/>
          <w:szCs w:val="16"/>
        </w:rPr>
        <w:t>% plot</w:t>
      </w:r>
    </w:p>
    <w:p w14:paraId="6C07B459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>x = ( -1 : 0.001 : 1 )';</w:t>
      </w:r>
    </w:p>
    <w:p w14:paraId="7E9EA613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>y = D*sin( C*atan( B*x - E*(B*x-atan(B*x)) ) );</w:t>
      </w:r>
    </w:p>
    <w:p w14:paraId="27562EE6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>figure( 1 )</w:t>
      </w:r>
    </w:p>
    <w:p w14:paraId="3051FB1B" w14:textId="77777777" w:rsidR="00603481" w:rsidRP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 xml:space="preserve">  clf</w:t>
      </w:r>
    </w:p>
    <w:p w14:paraId="541B1492" w14:textId="77777777" w:rsidR="00603481" w:rsidRDefault="00603481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000000"/>
          <w:sz w:val="16"/>
          <w:szCs w:val="16"/>
        </w:rPr>
        <w:t xml:space="preserve">  plot( x,y )</w:t>
      </w:r>
    </w:p>
    <w:p w14:paraId="2DF1161B" w14:textId="77777777" w:rsidR="007E0467" w:rsidRDefault="007E0467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</w:p>
    <w:p w14:paraId="14E9E752" w14:textId="5EBB9904" w:rsidR="007E0467" w:rsidRPr="00603481" w:rsidRDefault="007E0467" w:rsidP="007E0467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  <w:r w:rsidRPr="00603481">
        <w:rPr>
          <w:rFonts w:ascii="Courier New" w:hAnsi="Courier New" w:cs="Courier New"/>
          <w:color w:val="228B22"/>
          <w:sz w:val="16"/>
          <w:szCs w:val="16"/>
        </w:rPr>
        <w:t xml:space="preserve">% </w:t>
      </w:r>
      <w:r>
        <w:rPr>
          <w:rFonts w:ascii="Courier New" w:hAnsi="Courier New" w:cs="Courier New"/>
          <w:color w:val="228B22"/>
          <w:sz w:val="16"/>
          <w:szCs w:val="16"/>
        </w:rPr>
        <w:t xml:space="preserve">bottom </w:t>
      </w:r>
      <w:r w:rsidR="004F5A7B">
        <w:rPr>
          <w:rFonts w:ascii="Courier New" w:hAnsi="Courier New" w:cs="Courier New"/>
          <w:color w:val="228B22"/>
          <w:sz w:val="16"/>
          <w:szCs w:val="16"/>
        </w:rPr>
        <w:t xml:space="preserve">- </w:t>
      </w:r>
      <w:r>
        <w:rPr>
          <w:rFonts w:ascii="Courier New" w:hAnsi="Courier New" w:cs="Courier New"/>
          <w:color w:val="228B22"/>
          <w:sz w:val="16"/>
          <w:szCs w:val="16"/>
        </w:rPr>
        <w:t>try_pacejka</w:t>
      </w:r>
    </w:p>
    <w:p w14:paraId="6C5C02A3" w14:textId="5CAC2E00" w:rsidR="007E0467" w:rsidRDefault="007E0467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</w:p>
    <w:p w14:paraId="546D9635" w14:textId="0B2851CA" w:rsidR="00BC1B57" w:rsidRDefault="00BC1B57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</w:p>
    <w:p w14:paraId="24D66064" w14:textId="4F3CA409" w:rsidR="00BC1B57" w:rsidRDefault="00BC1B57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</w:p>
    <w:p w14:paraId="646DC097" w14:textId="61823A18" w:rsidR="00BC1B57" w:rsidRDefault="00BC1B57">
      <w:pPr>
        <w:rPr>
          <w:rFonts w:ascii="Courier New" w:hAnsi="Courier New"/>
          <w:sz w:val="16"/>
          <w:szCs w:val="16"/>
        </w:rPr>
      </w:pPr>
      <w:r>
        <w:rPr>
          <w:rFonts w:ascii="Courier New" w:hAnsi="Courier New"/>
          <w:sz w:val="16"/>
          <w:szCs w:val="16"/>
        </w:rPr>
        <w:br w:type="page"/>
      </w:r>
    </w:p>
    <w:p w14:paraId="5BFB915E" w14:textId="648ED974" w:rsidR="00BC1B57" w:rsidRDefault="00BC1B57" w:rsidP="00BC1B57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BC1B57">
        <w:rPr>
          <w:b/>
          <w:sz w:val="28"/>
          <w:szCs w:val="28"/>
        </w:rPr>
        <w:lastRenderedPageBreak/>
        <w:t>Stick-Slip</w:t>
      </w:r>
      <w:r>
        <w:rPr>
          <w:b/>
          <w:sz w:val="28"/>
          <w:szCs w:val="28"/>
        </w:rPr>
        <w:t xml:space="preserve"> using Pseudo-code</w:t>
      </w:r>
    </w:p>
    <w:p w14:paraId="37F46EF5" w14:textId="3D12BAE7" w:rsidR="00BC1B57" w:rsidRPr="00BC1B57" w:rsidRDefault="00BC1B57" w:rsidP="00BC1B57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BC1B57">
        <w:rPr>
          <w:b/>
          <w:noProof/>
          <w:sz w:val="28"/>
          <w:szCs w:val="28"/>
        </w:rPr>
        <w:drawing>
          <wp:inline distT="0" distB="0" distL="0" distR="0" wp14:anchorId="641BF34E" wp14:editId="16E92D3F">
            <wp:extent cx="4998720" cy="3747252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322" cy="3748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3BA4F6" w14:textId="2B34401E" w:rsidR="00BC1B57" w:rsidRDefault="00BC1B57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</w:p>
    <w:p w14:paraId="71E81CC9" w14:textId="6F7CB84E" w:rsidR="00BC1B57" w:rsidRDefault="00BC1B57" w:rsidP="00BC1B57">
      <w:pPr>
        <w:tabs>
          <w:tab w:val="left" w:pos="2160"/>
          <w:tab w:val="left" w:pos="522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Stick-Slip using</w:t>
      </w:r>
      <w:r w:rsidRPr="00580547">
        <w:rPr>
          <w:b/>
          <w:sz w:val="28"/>
          <w:szCs w:val="28"/>
        </w:rPr>
        <w:t xml:space="preserve"> Pacejka Magic Formula</w:t>
      </w:r>
      <w:r>
        <w:rPr>
          <w:b/>
          <w:sz w:val="28"/>
          <w:szCs w:val="28"/>
        </w:rPr>
        <w:t xml:space="preserve"> with xm = 0.01</w:t>
      </w:r>
    </w:p>
    <w:p w14:paraId="70A53BEF" w14:textId="77777777" w:rsidR="00BC1B57" w:rsidRDefault="00BC1B57" w:rsidP="00BC1B57">
      <w:pPr>
        <w:tabs>
          <w:tab w:val="left" w:pos="2160"/>
          <w:tab w:val="left" w:pos="5220"/>
        </w:tabs>
        <w:jc w:val="center"/>
        <w:rPr>
          <w:b/>
          <w:sz w:val="28"/>
          <w:szCs w:val="28"/>
        </w:rPr>
      </w:pPr>
      <w:r w:rsidRPr="00580547">
        <w:rPr>
          <w:b/>
          <w:noProof/>
          <w:sz w:val="28"/>
          <w:szCs w:val="28"/>
        </w:rPr>
        <w:drawing>
          <wp:inline distT="0" distB="0" distL="0" distR="0" wp14:anchorId="36E42CCA" wp14:editId="1E405F7E">
            <wp:extent cx="5135880" cy="3850073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6834" cy="38507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F935D7" w14:textId="77777777" w:rsidR="00BC1B57" w:rsidRDefault="00BC1B57" w:rsidP="00BC1B57">
      <w:pPr>
        <w:tabs>
          <w:tab w:val="left" w:pos="2160"/>
          <w:tab w:val="left" w:pos="5220"/>
        </w:tabs>
        <w:jc w:val="center"/>
        <w:rPr>
          <w:b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5"/>
        <w:gridCol w:w="1979"/>
        <w:gridCol w:w="2338"/>
        <w:gridCol w:w="2338"/>
      </w:tblGrid>
      <w:tr w:rsidR="00BC1B57" w14:paraId="3430AB94" w14:textId="77777777" w:rsidTr="005E1796">
        <w:tc>
          <w:tcPr>
            <w:tcW w:w="2695" w:type="dxa"/>
          </w:tcPr>
          <w:p w14:paraId="2C932FE1" w14:textId="77777777" w:rsidR="00BC1B57" w:rsidRPr="00580547" w:rsidRDefault="00BC1B57" w:rsidP="005E1796">
            <w:pPr>
              <w:tabs>
                <w:tab w:val="left" w:pos="2160"/>
                <w:tab w:val="left" w:pos="5220"/>
              </w:tabs>
              <w:jc w:val="center"/>
            </w:pPr>
            <w:r w:rsidRPr="00580547">
              <w:t>friction model</w:t>
            </w:r>
          </w:p>
        </w:tc>
        <w:tc>
          <w:tcPr>
            <w:tcW w:w="1979" w:type="dxa"/>
          </w:tcPr>
          <w:p w14:paraId="25A09C1D" w14:textId="77777777" w:rsidR="00BC1B57" w:rsidRPr="00580547" w:rsidRDefault="00BC1B57" w:rsidP="005E1796">
            <w:pPr>
              <w:tabs>
                <w:tab w:val="left" w:pos="2160"/>
                <w:tab w:val="left" w:pos="5220"/>
              </w:tabs>
              <w:jc w:val="center"/>
            </w:pPr>
            <w:r>
              <w:t>CPU time [sec]</w:t>
            </w:r>
          </w:p>
        </w:tc>
        <w:tc>
          <w:tcPr>
            <w:tcW w:w="2338" w:type="dxa"/>
          </w:tcPr>
          <w:p w14:paraId="1D91C20E" w14:textId="77777777" w:rsidR="00BC1B57" w:rsidRPr="00580547" w:rsidRDefault="00BC1B57" w:rsidP="005E1796">
            <w:pPr>
              <w:tabs>
                <w:tab w:val="left" w:pos="2160"/>
                <w:tab w:val="left" w:pos="5220"/>
              </w:tabs>
              <w:jc w:val="center"/>
            </w:pPr>
            <w:r>
              <w:t>time stpes</w:t>
            </w:r>
          </w:p>
        </w:tc>
        <w:tc>
          <w:tcPr>
            <w:tcW w:w="2338" w:type="dxa"/>
          </w:tcPr>
          <w:p w14:paraId="7BCE4B6E" w14:textId="77777777" w:rsidR="00BC1B57" w:rsidRPr="00580547" w:rsidRDefault="00BC1B57" w:rsidP="005E1796">
            <w:pPr>
              <w:tabs>
                <w:tab w:val="left" w:pos="2160"/>
                <w:tab w:val="left" w:pos="5220"/>
              </w:tabs>
              <w:jc w:val="center"/>
            </w:pPr>
            <w:r>
              <w:t>ave time step [msec]</w:t>
            </w:r>
          </w:p>
        </w:tc>
      </w:tr>
      <w:tr w:rsidR="00BC1B57" w14:paraId="0C028DB8" w14:textId="77777777" w:rsidTr="005E1796">
        <w:tc>
          <w:tcPr>
            <w:tcW w:w="2695" w:type="dxa"/>
          </w:tcPr>
          <w:p w14:paraId="4A3326E7" w14:textId="77777777" w:rsidR="00BC1B57" w:rsidRPr="00580547" w:rsidRDefault="00BC1B57" w:rsidP="005E1796">
            <w:pPr>
              <w:tabs>
                <w:tab w:val="left" w:pos="2160"/>
                <w:tab w:val="left" w:pos="5220"/>
              </w:tabs>
              <w:jc w:val="center"/>
            </w:pPr>
            <w:r>
              <w:t>pseudo-code</w:t>
            </w:r>
          </w:p>
        </w:tc>
        <w:tc>
          <w:tcPr>
            <w:tcW w:w="1979" w:type="dxa"/>
          </w:tcPr>
          <w:p w14:paraId="27685977" w14:textId="77777777" w:rsidR="00BC1B57" w:rsidRPr="00580547" w:rsidRDefault="00BC1B57" w:rsidP="005E1796">
            <w:pPr>
              <w:tabs>
                <w:tab w:val="left" w:pos="2160"/>
                <w:tab w:val="left" w:pos="5220"/>
              </w:tabs>
              <w:jc w:val="center"/>
            </w:pPr>
            <w:r>
              <w:t>1.7690</w:t>
            </w:r>
          </w:p>
        </w:tc>
        <w:tc>
          <w:tcPr>
            <w:tcW w:w="2338" w:type="dxa"/>
          </w:tcPr>
          <w:p w14:paraId="693CF322" w14:textId="77777777" w:rsidR="00BC1B57" w:rsidRPr="00580547" w:rsidRDefault="00BC1B57" w:rsidP="005E1796">
            <w:pPr>
              <w:tabs>
                <w:tab w:val="left" w:pos="2160"/>
                <w:tab w:val="left" w:pos="5220"/>
              </w:tabs>
              <w:jc w:val="center"/>
            </w:pPr>
            <w:r>
              <w:t>10972</w:t>
            </w:r>
          </w:p>
        </w:tc>
        <w:tc>
          <w:tcPr>
            <w:tcW w:w="2338" w:type="dxa"/>
          </w:tcPr>
          <w:p w14:paraId="62485570" w14:textId="77777777" w:rsidR="00BC1B57" w:rsidRPr="00580547" w:rsidRDefault="00BC1B57" w:rsidP="005E1796">
            <w:pPr>
              <w:tabs>
                <w:tab w:val="left" w:pos="2160"/>
                <w:tab w:val="left" w:pos="5220"/>
              </w:tabs>
              <w:jc w:val="center"/>
            </w:pPr>
            <w:r>
              <w:t>1.5145</w:t>
            </w:r>
          </w:p>
        </w:tc>
      </w:tr>
      <w:tr w:rsidR="00BC1B57" w14:paraId="775C6842" w14:textId="77777777" w:rsidTr="005E1796">
        <w:tc>
          <w:tcPr>
            <w:tcW w:w="2695" w:type="dxa"/>
          </w:tcPr>
          <w:p w14:paraId="59039220" w14:textId="77777777" w:rsidR="00BC1B57" w:rsidRPr="00580547" w:rsidRDefault="00BC1B57" w:rsidP="005E1796">
            <w:pPr>
              <w:tabs>
                <w:tab w:val="left" w:pos="2160"/>
                <w:tab w:val="left" w:pos="5220"/>
              </w:tabs>
              <w:jc w:val="center"/>
            </w:pPr>
            <w:r>
              <w:t>Pacejka   xm=0.01 mps</w:t>
            </w:r>
          </w:p>
        </w:tc>
        <w:tc>
          <w:tcPr>
            <w:tcW w:w="1979" w:type="dxa"/>
          </w:tcPr>
          <w:p w14:paraId="7909BDFF" w14:textId="77777777" w:rsidR="00BC1B57" w:rsidRPr="00580547" w:rsidRDefault="00BC1B57" w:rsidP="005E1796">
            <w:pPr>
              <w:tabs>
                <w:tab w:val="left" w:pos="2160"/>
                <w:tab w:val="left" w:pos="5220"/>
              </w:tabs>
              <w:jc w:val="center"/>
            </w:pPr>
            <w:r>
              <w:t>0.7313</w:t>
            </w:r>
          </w:p>
        </w:tc>
        <w:tc>
          <w:tcPr>
            <w:tcW w:w="2338" w:type="dxa"/>
          </w:tcPr>
          <w:p w14:paraId="05CAE0D1" w14:textId="77777777" w:rsidR="00BC1B57" w:rsidRPr="00580547" w:rsidRDefault="00BC1B57" w:rsidP="005E1796">
            <w:pPr>
              <w:tabs>
                <w:tab w:val="left" w:pos="2160"/>
                <w:tab w:val="left" w:pos="5220"/>
              </w:tabs>
              <w:jc w:val="center"/>
            </w:pPr>
            <w:r>
              <w:t>6667</w:t>
            </w:r>
          </w:p>
        </w:tc>
        <w:tc>
          <w:tcPr>
            <w:tcW w:w="2338" w:type="dxa"/>
          </w:tcPr>
          <w:p w14:paraId="531F6B18" w14:textId="77777777" w:rsidR="00BC1B57" w:rsidRPr="00580547" w:rsidRDefault="00BC1B57" w:rsidP="005E1796">
            <w:pPr>
              <w:tabs>
                <w:tab w:val="left" w:pos="2160"/>
                <w:tab w:val="left" w:pos="5220"/>
              </w:tabs>
              <w:jc w:val="center"/>
            </w:pPr>
            <w:r>
              <w:t>2.4004</w:t>
            </w:r>
          </w:p>
        </w:tc>
      </w:tr>
      <w:tr w:rsidR="00BC1B57" w14:paraId="1C3FFB40" w14:textId="77777777" w:rsidTr="005E1796">
        <w:tc>
          <w:tcPr>
            <w:tcW w:w="2695" w:type="dxa"/>
          </w:tcPr>
          <w:p w14:paraId="2F18A570" w14:textId="77777777" w:rsidR="00BC1B57" w:rsidRPr="00580547" w:rsidRDefault="00BC1B57" w:rsidP="005E1796">
            <w:pPr>
              <w:tabs>
                <w:tab w:val="left" w:pos="2160"/>
                <w:tab w:val="left" w:pos="5220"/>
              </w:tabs>
              <w:jc w:val="center"/>
            </w:pPr>
            <w:r>
              <w:t>Pacejka   xm=0.001 mps</w:t>
            </w:r>
          </w:p>
        </w:tc>
        <w:tc>
          <w:tcPr>
            <w:tcW w:w="1979" w:type="dxa"/>
          </w:tcPr>
          <w:p w14:paraId="5F8F7E18" w14:textId="77777777" w:rsidR="00BC1B57" w:rsidRPr="00580547" w:rsidRDefault="00BC1B57" w:rsidP="005E1796">
            <w:pPr>
              <w:tabs>
                <w:tab w:val="left" w:pos="2160"/>
                <w:tab w:val="left" w:pos="5220"/>
              </w:tabs>
              <w:jc w:val="center"/>
            </w:pPr>
            <w:r>
              <w:t>7.3105</w:t>
            </w:r>
          </w:p>
        </w:tc>
        <w:tc>
          <w:tcPr>
            <w:tcW w:w="2338" w:type="dxa"/>
          </w:tcPr>
          <w:p w14:paraId="1EE558B4" w14:textId="77777777" w:rsidR="00BC1B57" w:rsidRPr="00580547" w:rsidRDefault="00BC1B57" w:rsidP="005E1796">
            <w:pPr>
              <w:tabs>
                <w:tab w:val="left" w:pos="2160"/>
                <w:tab w:val="left" w:pos="5220"/>
              </w:tabs>
              <w:jc w:val="center"/>
            </w:pPr>
            <w:r>
              <w:t>68107</w:t>
            </w:r>
          </w:p>
        </w:tc>
        <w:tc>
          <w:tcPr>
            <w:tcW w:w="2338" w:type="dxa"/>
          </w:tcPr>
          <w:p w14:paraId="5F88C023" w14:textId="77777777" w:rsidR="00BC1B57" w:rsidRPr="00580547" w:rsidRDefault="00BC1B57" w:rsidP="005E1796">
            <w:pPr>
              <w:tabs>
                <w:tab w:val="left" w:pos="2160"/>
                <w:tab w:val="left" w:pos="5220"/>
              </w:tabs>
              <w:jc w:val="center"/>
            </w:pPr>
            <w:r>
              <w:t>0.2349</w:t>
            </w:r>
          </w:p>
        </w:tc>
      </w:tr>
    </w:tbl>
    <w:p w14:paraId="5D967561" w14:textId="77777777" w:rsidR="00BC1B57" w:rsidRPr="00587C2B" w:rsidRDefault="00BC1B57" w:rsidP="00BC1B57">
      <w:pPr>
        <w:tabs>
          <w:tab w:val="left" w:pos="2160"/>
          <w:tab w:val="left" w:pos="5220"/>
        </w:tabs>
      </w:pPr>
    </w:p>
    <w:p w14:paraId="7021EDBE" w14:textId="60C825BB" w:rsidR="00BC1B57" w:rsidRDefault="00BC1B57" w:rsidP="00BC1B57">
      <w:pPr>
        <w:tabs>
          <w:tab w:val="left" w:pos="2160"/>
          <w:tab w:val="left" w:pos="5220"/>
        </w:tabs>
      </w:pPr>
      <w:r>
        <w:t>+ faster execution</w:t>
      </w:r>
    </w:p>
    <w:p w14:paraId="32FC9C5B" w14:textId="795C672C" w:rsidR="00BC1B57" w:rsidRDefault="00BC1B57" w:rsidP="00BC1B57">
      <w:pPr>
        <w:tabs>
          <w:tab w:val="left" w:pos="2160"/>
          <w:tab w:val="left" w:pos="5220"/>
        </w:tabs>
      </w:pPr>
      <w:r>
        <w:t>- velocity is not exactly zero during stick phase</w:t>
      </w:r>
    </w:p>
    <w:p w14:paraId="68EF06EE" w14:textId="28713109" w:rsidR="004F5A7B" w:rsidRDefault="004F5A7B" w:rsidP="00BC1B57">
      <w:pPr>
        <w:tabs>
          <w:tab w:val="left" w:pos="2160"/>
          <w:tab w:val="left" w:pos="5220"/>
        </w:tabs>
      </w:pPr>
      <w:r>
        <w:t>- asymmetric acceleration</w:t>
      </w:r>
    </w:p>
    <w:p w14:paraId="1972F685" w14:textId="6A681465" w:rsidR="004F5A7B" w:rsidRDefault="004F5A7B" w:rsidP="00BC1B57">
      <w:pPr>
        <w:tabs>
          <w:tab w:val="left" w:pos="2160"/>
          <w:tab w:val="left" w:pos="5220"/>
        </w:tabs>
      </w:pPr>
    </w:p>
    <w:p w14:paraId="35E35CDB" w14:textId="7BF0527E" w:rsidR="004F5A7B" w:rsidRPr="00587C2B" w:rsidRDefault="004F5A7B" w:rsidP="00BC1B57">
      <w:pPr>
        <w:tabs>
          <w:tab w:val="left" w:pos="2160"/>
          <w:tab w:val="left" w:pos="5220"/>
        </w:tabs>
      </w:pPr>
      <w:r>
        <w:t>see ME 481 H14</w:t>
      </w:r>
    </w:p>
    <w:p w14:paraId="5C7038C8" w14:textId="77777777" w:rsidR="004F5A7B" w:rsidRPr="00587C2B" w:rsidRDefault="004F5A7B" w:rsidP="00BC1B57">
      <w:pPr>
        <w:tabs>
          <w:tab w:val="left" w:pos="2160"/>
          <w:tab w:val="left" w:pos="5220"/>
        </w:tabs>
      </w:pPr>
    </w:p>
    <w:p w14:paraId="063AC08D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FF"/>
          <w:sz w:val="16"/>
          <w:szCs w:val="16"/>
        </w:rPr>
        <w:t>function</w:t>
      </w:r>
      <w:r w:rsidRPr="00587C2B">
        <w:rPr>
          <w:rFonts w:ascii="Courier New" w:hAnsi="Courier New" w:cs="Courier New"/>
          <w:color w:val="000000"/>
          <w:sz w:val="16"/>
          <w:szCs w:val="16"/>
        </w:rPr>
        <w:t xml:space="preserve"> yd = ode_stickslip_pacejka_yd( t, y )</w:t>
      </w:r>
    </w:p>
    <w:p w14:paraId="16F99A05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228B22"/>
          <w:sz w:val="16"/>
          <w:szCs w:val="16"/>
        </w:rPr>
        <w:t>% provides yd for integration</w:t>
      </w:r>
    </w:p>
    <w:p w14:paraId="00967F85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228B22"/>
          <w:sz w:val="16"/>
          <w:szCs w:val="16"/>
        </w:rPr>
        <w:t>% stick slip drag sled</w:t>
      </w:r>
    </w:p>
    <w:p w14:paraId="28A6D2A8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228B22"/>
          <w:sz w:val="16"/>
          <w:szCs w:val="16"/>
        </w:rPr>
        <w:t xml:space="preserve">%   m*xdd = Fext + Fspr + Ff      Pacejka friction model from Notes_08_06 </w:t>
      </w:r>
    </w:p>
    <w:p w14:paraId="22EC397F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228B22"/>
          <w:sz w:val="16"/>
          <w:szCs w:val="16"/>
        </w:rPr>
        <w:t>% HJSIII, 20.04.26</w:t>
      </w:r>
    </w:p>
    <w:p w14:paraId="5B668089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65DDD3B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FF"/>
          <w:sz w:val="16"/>
          <w:szCs w:val="16"/>
        </w:rPr>
        <w:t>global</w:t>
      </w:r>
      <w:r w:rsidRPr="00587C2B">
        <w:rPr>
          <w:rFonts w:ascii="Courier New" w:hAnsi="Courier New" w:cs="Courier New"/>
          <w:color w:val="000000"/>
          <w:sz w:val="16"/>
          <w:szCs w:val="16"/>
        </w:rPr>
        <w:t xml:space="preserve">  m  k  mu_s  mu_d  g  v_driver  eps</w:t>
      </w:r>
    </w:p>
    <w:p w14:paraId="59FCC6F2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516919B0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228B22"/>
          <w:sz w:val="16"/>
          <w:szCs w:val="16"/>
        </w:rPr>
        <w:t>% free motion</w:t>
      </w:r>
    </w:p>
    <w:p w14:paraId="480B64BB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Fext = 0;</w:t>
      </w:r>
    </w:p>
    <w:p w14:paraId="78243412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1FEE8416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228B22"/>
          <w:sz w:val="16"/>
          <w:szCs w:val="16"/>
        </w:rPr>
        <w:t>% individual terms</w:t>
      </w:r>
    </w:p>
    <w:p w14:paraId="1C4E090D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x = y(1);</w:t>
      </w:r>
    </w:p>
    <w:p w14:paraId="78BDEF04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xd = y(2);</w:t>
      </w:r>
    </w:p>
    <w:p w14:paraId="29876E9B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4BAAF76A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228B22"/>
          <w:sz w:val="16"/>
          <w:szCs w:val="16"/>
        </w:rPr>
        <w:t>% spring force</w:t>
      </w:r>
    </w:p>
    <w:p w14:paraId="78E285CE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x_driver = v_driver * t;</w:t>
      </w:r>
    </w:p>
    <w:p w14:paraId="25342A0C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Fspr = k * ( x_driver - x );</w:t>
      </w:r>
    </w:p>
    <w:p w14:paraId="5D3DCBB9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6BD6F58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228B22"/>
          <w:sz w:val="16"/>
          <w:szCs w:val="16"/>
        </w:rPr>
        <w:t>% Pacejka constants</w:t>
      </w:r>
    </w:p>
    <w:p w14:paraId="4C655577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xm_pacj = 0.01;</w:t>
      </w:r>
    </w:p>
    <w:p w14:paraId="668C8F8B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yp_pacj = mu_s;</w:t>
      </w:r>
    </w:p>
    <w:p w14:paraId="396BB51E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ya_pacj = mu_d;</w:t>
      </w:r>
    </w:p>
    <w:p w14:paraId="74100FC5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739EA89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228B22"/>
          <w:sz w:val="16"/>
          <w:szCs w:val="16"/>
        </w:rPr>
        <w:t>% Pacejka coefficients</w:t>
      </w:r>
    </w:p>
    <w:p w14:paraId="73E747E2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D = yp_pacj;</w:t>
      </w:r>
    </w:p>
    <w:p w14:paraId="0ABD9933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C = 1 + (1 - 2 * asin( ya_pacj/D ) / pi);</w:t>
      </w:r>
    </w:p>
    <w:p w14:paraId="26AAE2D1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slope = yp_pacj / (xm_pacj/2);</w:t>
      </w:r>
    </w:p>
    <w:p w14:paraId="04CC22A1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B = slope /C /D;</w:t>
      </w:r>
    </w:p>
    <w:p w14:paraId="26591E88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E = (B*xm_pacj - tan(pi/2/C)) / (B*xm_pacj - atan(B*xm_pacj));</w:t>
      </w:r>
    </w:p>
    <w:p w14:paraId="43F5090B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A68C955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228B22"/>
          <w:sz w:val="16"/>
          <w:szCs w:val="16"/>
        </w:rPr>
        <w:t>% Pacejka variables</w:t>
      </w:r>
    </w:p>
    <w:p w14:paraId="11008FA8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x_pacj = xd;</w:t>
      </w:r>
    </w:p>
    <w:p w14:paraId="5D93E856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mu = D*sin( C*atan( B*x_pacj - E*(B*x_pacj-atan(B*x_pacj)) ) );</w:t>
      </w:r>
    </w:p>
    <w:p w14:paraId="0E450FF3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0A81958D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228B22"/>
          <w:sz w:val="16"/>
          <w:szCs w:val="16"/>
        </w:rPr>
        <w:t>% Pacejka friction model</w:t>
      </w:r>
    </w:p>
    <w:p w14:paraId="28530583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Ff = -mu * m * g;</w:t>
      </w:r>
    </w:p>
    <w:p w14:paraId="14072A6A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71F2E458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228B22"/>
          <w:sz w:val="16"/>
          <w:szCs w:val="16"/>
        </w:rPr>
        <w:t>% ordinary differential equation (ODE)</w:t>
      </w:r>
    </w:p>
    <w:p w14:paraId="0E2EFAE2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xdd = ( Fext + Fspr + Ff ) / m;</w:t>
      </w:r>
    </w:p>
    <w:p w14:paraId="3B5B6DC5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3D8EE4DA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228B22"/>
          <w:sz w:val="16"/>
          <w:szCs w:val="16"/>
        </w:rPr>
        <w:t>% return values</w:t>
      </w:r>
    </w:p>
    <w:p w14:paraId="2DEE4135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yd(1,1) = xd;</w:t>
      </w:r>
    </w:p>
    <w:p w14:paraId="28486912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>yd(2,1) = xdd;</w:t>
      </w:r>
    </w:p>
    <w:p w14:paraId="7CF390B5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00"/>
          <w:sz w:val="16"/>
          <w:szCs w:val="16"/>
        </w:rPr>
        <w:t xml:space="preserve"> </w:t>
      </w:r>
    </w:p>
    <w:p w14:paraId="2703604C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0000FF"/>
          <w:sz w:val="16"/>
          <w:szCs w:val="16"/>
        </w:rPr>
        <w:t>return</w:t>
      </w:r>
    </w:p>
    <w:p w14:paraId="479216DB" w14:textId="77777777" w:rsidR="00BC1B57" w:rsidRPr="00587C2B" w:rsidRDefault="00BC1B57" w:rsidP="00BC1B57">
      <w:pPr>
        <w:rPr>
          <w:rFonts w:ascii="Courier New" w:hAnsi="Courier New" w:cs="Courier New"/>
          <w:sz w:val="16"/>
          <w:szCs w:val="16"/>
        </w:rPr>
      </w:pPr>
      <w:r w:rsidRPr="00587C2B">
        <w:rPr>
          <w:rFonts w:ascii="Courier New" w:hAnsi="Courier New" w:cs="Courier New"/>
          <w:color w:val="228B22"/>
          <w:sz w:val="16"/>
          <w:szCs w:val="16"/>
        </w:rPr>
        <w:t>% bottom - ode_stickslip_pacejka_yd</w:t>
      </w:r>
    </w:p>
    <w:p w14:paraId="4A83A1D4" w14:textId="77777777" w:rsidR="00BC1B57" w:rsidRPr="00580547" w:rsidRDefault="00BC1B57" w:rsidP="00BC1B57">
      <w:pPr>
        <w:tabs>
          <w:tab w:val="left" w:pos="2160"/>
          <w:tab w:val="left" w:pos="5220"/>
        </w:tabs>
      </w:pPr>
    </w:p>
    <w:p w14:paraId="0E8C9512" w14:textId="77777777" w:rsidR="00BC1B57" w:rsidRPr="007E0467" w:rsidRDefault="00BC1B57" w:rsidP="00603481">
      <w:pPr>
        <w:autoSpaceDE w:val="0"/>
        <w:autoSpaceDN w:val="0"/>
        <w:adjustRightInd w:val="0"/>
        <w:rPr>
          <w:rFonts w:ascii="Courier New" w:hAnsi="Courier New"/>
          <w:sz w:val="16"/>
          <w:szCs w:val="16"/>
        </w:rPr>
      </w:pPr>
    </w:p>
    <w:sectPr w:rsidR="00BC1B57" w:rsidRPr="007E0467" w:rsidSect="006F462B">
      <w:headerReference w:type="even" r:id="rId87"/>
      <w:headerReference w:type="default" r:id="rId88"/>
      <w:footerReference w:type="even" r:id="rId89"/>
      <w:footerReference w:type="default" r:id="rId90"/>
      <w:headerReference w:type="first" r:id="rId91"/>
      <w:footerReference w:type="first" r:id="rId9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3882BF1" w14:textId="77777777" w:rsidR="00901C80" w:rsidRDefault="00901C80">
      <w:r>
        <w:separator/>
      </w:r>
    </w:p>
  </w:endnote>
  <w:endnote w:type="continuationSeparator" w:id="0">
    <w:p w14:paraId="71CE1C4B" w14:textId="77777777" w:rsidR="00901C80" w:rsidRDefault="00901C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3B49821" w14:textId="77777777" w:rsidR="00690E2A" w:rsidRDefault="00690E2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40EAFA5" w14:textId="77777777" w:rsidR="00690E2A" w:rsidRDefault="00690E2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106E60F" w14:textId="77777777" w:rsidR="00690E2A" w:rsidRDefault="00690E2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D45D8BA" w14:textId="77777777" w:rsidR="00901C80" w:rsidRDefault="00901C80">
      <w:r>
        <w:separator/>
      </w:r>
    </w:p>
  </w:footnote>
  <w:footnote w:type="continuationSeparator" w:id="0">
    <w:p w14:paraId="228AE16E" w14:textId="77777777" w:rsidR="00901C80" w:rsidRDefault="00901C8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7CF4105" w14:textId="77777777" w:rsidR="00690E2A" w:rsidRDefault="00690E2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D212C3" w14:textId="54592557" w:rsidR="000B348E" w:rsidRPr="00690E2A" w:rsidRDefault="000B348E" w:rsidP="00690E2A">
    <w:pPr>
      <w:pStyle w:val="Header"/>
      <w:tabs>
        <w:tab w:val="clear" w:pos="4320"/>
        <w:tab w:val="clear" w:pos="8640"/>
        <w:tab w:val="center" w:pos="4680"/>
        <w:tab w:val="right" w:pos="9360"/>
      </w:tabs>
    </w:pPr>
    <w:r>
      <w:tab/>
    </w:r>
    <w:r w:rsidR="00167829" w:rsidRPr="00690E2A">
      <w:t>Notes_08_06</w:t>
    </w:r>
    <w:r w:rsidRPr="00690E2A">
      <w:tab/>
    </w:r>
    <w:r w:rsidRPr="00690E2A">
      <w:rPr>
        <w:rStyle w:val="PageNumber"/>
      </w:rPr>
      <w:fldChar w:fldCharType="begin"/>
    </w:r>
    <w:r w:rsidRPr="00690E2A">
      <w:rPr>
        <w:rStyle w:val="PageNumber"/>
      </w:rPr>
      <w:instrText xml:space="preserve"> PAGE </w:instrText>
    </w:r>
    <w:r w:rsidRPr="00690E2A">
      <w:rPr>
        <w:rStyle w:val="PageNumber"/>
      </w:rPr>
      <w:fldChar w:fldCharType="separate"/>
    </w:r>
    <w:r w:rsidR="00DF7D23">
      <w:rPr>
        <w:rStyle w:val="PageNumber"/>
        <w:noProof/>
      </w:rPr>
      <w:t>1</w:t>
    </w:r>
    <w:r w:rsidRPr="00690E2A">
      <w:rPr>
        <w:rStyle w:val="PageNumber"/>
      </w:rPr>
      <w:fldChar w:fldCharType="end"/>
    </w:r>
    <w:r w:rsidRPr="00690E2A">
      <w:rPr>
        <w:rStyle w:val="PageNumber"/>
      </w:rPr>
      <w:t xml:space="preserve"> of </w:t>
    </w:r>
    <w:r w:rsidRPr="00690E2A">
      <w:rPr>
        <w:rStyle w:val="PageNumber"/>
      </w:rPr>
      <w:fldChar w:fldCharType="begin"/>
    </w:r>
    <w:r w:rsidRPr="00690E2A">
      <w:rPr>
        <w:rStyle w:val="PageNumber"/>
      </w:rPr>
      <w:instrText xml:space="preserve"> NUMPAGES </w:instrText>
    </w:r>
    <w:r w:rsidRPr="00690E2A">
      <w:rPr>
        <w:rStyle w:val="PageNumber"/>
      </w:rPr>
      <w:fldChar w:fldCharType="separate"/>
    </w:r>
    <w:r w:rsidR="00DF7D23">
      <w:rPr>
        <w:rStyle w:val="PageNumber"/>
        <w:noProof/>
      </w:rPr>
      <w:t>8</w:t>
    </w:r>
    <w:r w:rsidRPr="00690E2A">
      <w:rPr>
        <w:rStyle w:val="PageNumber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102754" w14:textId="77777777" w:rsidR="00690E2A" w:rsidRDefault="00690E2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4"/>
  <w:drawingGridVerticalSpacing w:val="144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3752"/>
    <w:rsid w:val="0006592E"/>
    <w:rsid w:val="000A2991"/>
    <w:rsid w:val="000B348E"/>
    <w:rsid w:val="000B74BB"/>
    <w:rsid w:val="00125A09"/>
    <w:rsid w:val="00141CC2"/>
    <w:rsid w:val="00167829"/>
    <w:rsid w:val="001B4090"/>
    <w:rsid w:val="001C374A"/>
    <w:rsid w:val="00234F3B"/>
    <w:rsid w:val="00250B24"/>
    <w:rsid w:val="002749AD"/>
    <w:rsid w:val="0029631C"/>
    <w:rsid w:val="002C5AED"/>
    <w:rsid w:val="003513D8"/>
    <w:rsid w:val="00361482"/>
    <w:rsid w:val="00391DB6"/>
    <w:rsid w:val="003B6A4B"/>
    <w:rsid w:val="003F3752"/>
    <w:rsid w:val="00433B87"/>
    <w:rsid w:val="004913DA"/>
    <w:rsid w:val="004C7007"/>
    <w:rsid w:val="004F5A7B"/>
    <w:rsid w:val="00530662"/>
    <w:rsid w:val="005635F3"/>
    <w:rsid w:val="00603481"/>
    <w:rsid w:val="00610756"/>
    <w:rsid w:val="006147EF"/>
    <w:rsid w:val="00622A75"/>
    <w:rsid w:val="0062541C"/>
    <w:rsid w:val="00690E2A"/>
    <w:rsid w:val="0069512A"/>
    <w:rsid w:val="006A7C96"/>
    <w:rsid w:val="006C2144"/>
    <w:rsid w:val="006D2C40"/>
    <w:rsid w:val="006E0773"/>
    <w:rsid w:val="006F1812"/>
    <w:rsid w:val="006F462B"/>
    <w:rsid w:val="00732038"/>
    <w:rsid w:val="00757694"/>
    <w:rsid w:val="0076107A"/>
    <w:rsid w:val="007A6041"/>
    <w:rsid w:val="007C0196"/>
    <w:rsid w:val="007E0467"/>
    <w:rsid w:val="008932D9"/>
    <w:rsid w:val="008D36AA"/>
    <w:rsid w:val="008F0181"/>
    <w:rsid w:val="00901C80"/>
    <w:rsid w:val="00973D7C"/>
    <w:rsid w:val="009F0A1F"/>
    <w:rsid w:val="00A41BF5"/>
    <w:rsid w:val="00A91D56"/>
    <w:rsid w:val="00B32444"/>
    <w:rsid w:val="00B7222B"/>
    <w:rsid w:val="00BC1B57"/>
    <w:rsid w:val="00C106C4"/>
    <w:rsid w:val="00C35B78"/>
    <w:rsid w:val="00C42C05"/>
    <w:rsid w:val="00C655F2"/>
    <w:rsid w:val="00CC2B57"/>
    <w:rsid w:val="00CD29C2"/>
    <w:rsid w:val="00D51742"/>
    <w:rsid w:val="00DC5FCF"/>
    <w:rsid w:val="00DF5089"/>
    <w:rsid w:val="00DF7D23"/>
    <w:rsid w:val="00E1313C"/>
    <w:rsid w:val="00EC3FF1"/>
    <w:rsid w:val="00EE4CDA"/>
    <w:rsid w:val="00EF336F"/>
    <w:rsid w:val="00EF6099"/>
    <w:rsid w:val="00F22352"/>
    <w:rsid w:val="00F85AFE"/>
    <w:rsid w:val="00FF2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EFED2C0"/>
  <w15:chartTrackingRefBased/>
  <w15:docId w15:val="{E5ADEF3D-950B-464E-91A8-F00B010ED5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3B8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33B8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33B87"/>
  </w:style>
  <w:style w:type="table" w:styleId="TableGrid">
    <w:name w:val="Table Grid"/>
    <w:basedOn w:val="TableNormal"/>
    <w:rsid w:val="00BC1B57"/>
    <w:pPr>
      <w:overflowPunct w:val="0"/>
      <w:autoSpaceDE w:val="0"/>
      <w:autoSpaceDN w:val="0"/>
      <w:adjustRightInd w:val="0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4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4.emf"/><Relationship Id="rId89" Type="http://schemas.openxmlformats.org/officeDocument/2006/relationships/footer" Target="footer1.xml"/><Relationship Id="rId16" Type="http://schemas.openxmlformats.org/officeDocument/2006/relationships/image" Target="media/image4.wmf"/><Relationship Id="rId11" Type="http://schemas.openxmlformats.org/officeDocument/2006/relationships/oleObject" Target="embeddings/oleObject3.bin"/><Relationship Id="rId32" Type="http://schemas.openxmlformats.org/officeDocument/2006/relationships/image" Target="media/image70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0.emf"/><Relationship Id="rId74" Type="http://schemas.openxmlformats.org/officeDocument/2006/relationships/image" Target="media/image29.wmf"/><Relationship Id="rId79" Type="http://schemas.openxmlformats.org/officeDocument/2006/relationships/oleObject" Target="embeddings/oleObject36.bin"/><Relationship Id="rId5" Type="http://schemas.openxmlformats.org/officeDocument/2006/relationships/endnotes" Target="endnotes.xml"/><Relationship Id="rId90" Type="http://schemas.openxmlformats.org/officeDocument/2006/relationships/footer" Target="footer2.xml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2.wmf"/><Relationship Id="rId85" Type="http://schemas.openxmlformats.org/officeDocument/2006/relationships/image" Target="media/image35.emf"/><Relationship Id="rId93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20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0.wmf"/><Relationship Id="rId46" Type="http://schemas.openxmlformats.org/officeDocument/2006/relationships/image" Target="media/image14.wmf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image" Target="media/image18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header" Target="header2.xml"/><Relationship Id="rId91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50.wmf"/><Relationship Id="rId36" Type="http://schemas.openxmlformats.org/officeDocument/2006/relationships/image" Target="media/image9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110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3.wmf"/><Relationship Id="rId52" Type="http://schemas.openxmlformats.org/officeDocument/2006/relationships/image" Target="media/image17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4.wmf"/><Relationship Id="rId73" Type="http://schemas.openxmlformats.org/officeDocument/2006/relationships/image" Target="media/image28.emf"/><Relationship Id="rId78" Type="http://schemas.openxmlformats.org/officeDocument/2006/relationships/image" Target="media/image31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6.emf"/><Relationship Id="rId9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34" Type="http://schemas.openxmlformats.org/officeDocument/2006/relationships/image" Target="media/image8.wmf"/><Relationship Id="rId50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0.wmf"/><Relationship Id="rId7" Type="http://schemas.openxmlformats.org/officeDocument/2006/relationships/oleObject" Target="embeddings/oleObject1.bin"/><Relationship Id="rId71" Type="http://schemas.openxmlformats.org/officeDocument/2006/relationships/image" Target="media/image27.wmf"/><Relationship Id="rId92" Type="http://schemas.openxmlformats.org/officeDocument/2006/relationships/footer" Target="footer3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34.wmf"/><Relationship Id="rId40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header" Target="header1.xml"/><Relationship Id="rId61" Type="http://schemas.openxmlformats.org/officeDocument/2006/relationships/image" Target="media/image22.wmf"/><Relationship Id="rId82" Type="http://schemas.openxmlformats.org/officeDocument/2006/relationships/image" Target="media/image33.wmf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30" Type="http://schemas.openxmlformats.org/officeDocument/2006/relationships/image" Target="media/image60.wmf"/><Relationship Id="rId35" Type="http://schemas.openxmlformats.org/officeDocument/2006/relationships/oleObject" Target="embeddings/oleObject15.bin"/><Relationship Id="rId56" Type="http://schemas.openxmlformats.org/officeDocument/2006/relationships/image" Target="media/image19.wmf"/><Relationship Id="rId77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8</Pages>
  <Words>487</Words>
  <Characters>278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chanical and Nuclear Engineering</Company>
  <LinksUpToDate>false</LinksUpToDate>
  <CharactersWithSpaces>32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H J Sommer</cp:lastModifiedBy>
  <cp:revision>12</cp:revision>
  <cp:lastPrinted>2006-12-06T17:05:00Z</cp:lastPrinted>
  <dcterms:created xsi:type="dcterms:W3CDTF">2014-01-09T18:52:00Z</dcterms:created>
  <dcterms:modified xsi:type="dcterms:W3CDTF">2021-03-30T21:20:00Z</dcterms:modified>
</cp:coreProperties>
</file>